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3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7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8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10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11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9" r:id="rId2"/>
    <p:sldId id="260" r:id="rId3"/>
    <p:sldId id="270" r:id="rId4"/>
    <p:sldId id="274" r:id="rId5"/>
    <p:sldId id="271" r:id="rId6"/>
    <p:sldId id="272" r:id="rId7"/>
    <p:sldId id="273" r:id="rId8"/>
    <p:sldId id="275" r:id="rId9"/>
    <p:sldId id="276" r:id="rId10"/>
    <p:sldId id="277" r:id="rId11"/>
    <p:sldId id="268" r:id="rId12"/>
    <p:sldId id="267" r:id="rId13"/>
  </p:sldIdLst>
  <p:sldSz cx="9144000" cy="6858000" type="screen4x3"/>
  <p:notesSz cx="6794500" cy="9921875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600" b="1" kern="1200">
        <a:solidFill>
          <a:schemeClr val="bg2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13D7FE"/>
    <a:srgbClr val="FEE9CA"/>
    <a:srgbClr val="676767"/>
    <a:srgbClr val="3367FB"/>
    <a:srgbClr val="C3D8FF"/>
    <a:srgbClr val="FF9933"/>
    <a:srgbClr val="6BC1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20" autoAdjust="0"/>
    <p:restoredTop sz="94493" autoAdjust="0"/>
  </p:normalViewPr>
  <p:slideViewPr>
    <p:cSldViewPr snapToGrid="0" showGuides="1">
      <p:cViewPr varScale="1">
        <p:scale>
          <a:sx n="120" d="100"/>
          <a:sy n="120" d="100"/>
        </p:scale>
        <p:origin x="-1332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90965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41863"/>
            <a:ext cx="4983163" cy="412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5426" tIns="30319" rIns="65426" bIns="30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 smtClean="0"/>
              <a:t>Klicken Sie, um die Formate des Vorlagentextes zu bearbeiten</a:t>
            </a:r>
          </a:p>
          <a:p>
            <a:pPr lvl="1"/>
            <a:r>
              <a:rPr lang="en-US" altLang="cs-CZ" smtClean="0"/>
              <a:t>Zweite Ebene</a:t>
            </a:r>
          </a:p>
          <a:p>
            <a:pPr lvl="2"/>
            <a:r>
              <a:rPr lang="en-US" altLang="cs-CZ" smtClean="0"/>
              <a:t>Dritte Ebene</a:t>
            </a:r>
          </a:p>
          <a:p>
            <a:pPr lvl="3"/>
            <a:r>
              <a:rPr lang="en-US" altLang="cs-CZ" smtClean="0"/>
              <a:t>Vierte Ebene</a:t>
            </a:r>
          </a:p>
          <a:p>
            <a:pPr lvl="4"/>
            <a:r>
              <a:rPr lang="en-US" altLang="cs-CZ" smtClean="0"/>
              <a:t>Fünfte Ebene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071563" y="835025"/>
            <a:ext cx="4656137" cy="3492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8713432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538163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322263" algn="l" defTabSz="538163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644525" algn="l" defTabSz="538163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962025" algn="l" defTabSz="538163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279525" algn="l" defTabSz="538163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1267" name="Rectangle 1027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1268" name="Rectangle 1028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1269" name="Rectangle 1029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1270" name="Rectangle 1030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31750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9702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836988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36988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148" tIns="0" rIns="19148" bIns="0" anchor="b"/>
          <a:lstStyle>
            <a:lvl1pPr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7467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9350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24025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97113" defTabSz="7651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543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115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687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25913" defTabSz="765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cs-CZ" sz="1000" b="0" i="1">
                <a:effectLst/>
              </a:rPr>
              <a:t>1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9525" y="9424988"/>
            <a:ext cx="2946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9525" y="0"/>
            <a:ext cx="29464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18" name="Rectangle 6"/>
          <p:cNvSpPr>
            <a:spLocks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5514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438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54800" y="547688"/>
            <a:ext cx="2082800" cy="59817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06400" y="547688"/>
            <a:ext cx="6096000" cy="59817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7482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99543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254213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06400" y="1979613"/>
            <a:ext cx="40894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79613"/>
            <a:ext cx="4089400" cy="4549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4498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1335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7721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4782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15074858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</p:spTree>
    <p:extLst>
      <p:ext uri="{BB962C8B-B14F-4D97-AF65-F5344CB8AC3E}">
        <p14:creationId xmlns:p14="http://schemas.microsoft.com/office/powerpoint/2010/main" val="540009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547688"/>
            <a:ext cx="83312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9917" tIns="30992" rIns="59917" bIns="309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 smtClean="0"/>
              <a:t>Klicken Sie, um das Titelformat zu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979613"/>
            <a:ext cx="8331200" cy="454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59917" tIns="30992" rIns="59917" bIns="309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cs-CZ" smtClean="0"/>
              <a:t>Klicken Sie, um die Formate des Vorlagentextes zu bearbeiten</a:t>
            </a:r>
          </a:p>
          <a:p>
            <a:pPr lvl="1"/>
            <a:r>
              <a:rPr lang="en-US" altLang="cs-CZ" smtClean="0"/>
              <a:t>Zweite Ebene</a:t>
            </a:r>
          </a:p>
          <a:p>
            <a:pPr lvl="2"/>
            <a:r>
              <a:rPr lang="en-US" altLang="cs-CZ" smtClean="0"/>
              <a:t>Dritte Ebene</a:t>
            </a:r>
          </a:p>
          <a:p>
            <a:pPr lvl="3"/>
            <a:r>
              <a:rPr lang="en-US" altLang="cs-CZ" smtClean="0"/>
              <a:t>Vierte Ebene</a:t>
            </a:r>
          </a:p>
          <a:p>
            <a:pPr lvl="4"/>
            <a:r>
              <a:rPr lang="en-US" altLang="cs-CZ" smtClean="0"/>
              <a:t>Fünfte Eben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2pPr>
      <a:lvl3pPr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3pPr>
      <a:lvl4pPr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4pPr>
      <a:lvl5pPr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5pPr>
      <a:lvl6pPr marL="457200"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6pPr>
      <a:lvl7pPr marL="914400"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7pPr>
      <a:lvl8pPr marL="1371600"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8pPr>
      <a:lvl9pPr marL="1828800" algn="ctr" defTabSz="504825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imes New Roman" pitchFamily="18" charset="0"/>
        </a:defRPr>
      </a:lvl9pPr>
    </p:titleStyle>
    <p:bodyStyle>
      <a:lvl1pPr marL="225425" indent="-225425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493713" indent="-188913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2pPr>
      <a:lvl3pPr marL="758825" indent="-149225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</a:defRPr>
      </a:lvl3pPr>
      <a:lvl4pPr marL="1063625" indent="-152400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+mn-lt"/>
        </a:defRPr>
      </a:lvl4pPr>
      <a:lvl5pPr marL="1366838" indent="-153988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300">
          <a:solidFill>
            <a:schemeClr val="tx1"/>
          </a:solidFill>
          <a:latin typeface="+mn-lt"/>
        </a:defRPr>
      </a:lvl5pPr>
      <a:lvl6pPr marL="1824038" indent="-153988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300">
          <a:solidFill>
            <a:schemeClr val="tx1"/>
          </a:solidFill>
          <a:latin typeface="+mn-lt"/>
        </a:defRPr>
      </a:lvl6pPr>
      <a:lvl7pPr marL="2281238" indent="-153988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300">
          <a:solidFill>
            <a:schemeClr val="tx1"/>
          </a:solidFill>
          <a:latin typeface="+mn-lt"/>
        </a:defRPr>
      </a:lvl7pPr>
      <a:lvl8pPr marL="2738438" indent="-153988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300">
          <a:solidFill>
            <a:schemeClr val="tx1"/>
          </a:solidFill>
          <a:latin typeface="+mn-lt"/>
        </a:defRPr>
      </a:lvl8pPr>
      <a:lvl9pPr marL="3195638" indent="-153988" algn="l" defTabSz="50482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3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0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.bin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11.xml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6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2.xml"/><Relationship Id="rId7" Type="http://schemas.openxmlformats.org/officeDocument/2006/relationships/hyperlink" Target="http://physics.mff.cuni.cz/toISO-8859-2.en/kfpp/kosmos/" TargetMode="Externa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4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5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6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7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8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9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870075" y="184150"/>
            <a:ext cx="6964363" cy="1551899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ts val="12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Space activities at</a:t>
            </a:r>
          </a:p>
          <a:p>
            <a:pPr algn="ctr">
              <a:spcBef>
                <a:spcPts val="12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Charles University</a:t>
            </a:r>
            <a:endParaRPr lang="en-US" altLang="cs-CZ" sz="4000" b="0" dirty="0">
              <a:solidFill>
                <a:schemeClr val="hlink"/>
              </a:solidFill>
              <a:effectLst/>
              <a:latin typeface="Arial Black" pitchFamily="32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837238" y="4090988"/>
            <a:ext cx="265112" cy="7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6142038" y="4333875"/>
            <a:ext cx="300196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441325" y="2052638"/>
            <a:ext cx="832167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cs-CZ" sz="18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2" charset="0"/>
              </a:rPr>
              <a:t>1348 –</a:t>
            </a:r>
            <a:r>
              <a:rPr lang="en-US" altLang="cs-CZ" sz="1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founded by Charles IV as 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the </a:t>
            </a:r>
            <a:r>
              <a:rPr lang="en-US" altLang="cs-CZ" sz="1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irst university north of Alps</a:t>
            </a:r>
          </a:p>
          <a:p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2" charset="0"/>
              </a:rPr>
              <a:t>now –</a:t>
            </a:r>
            <a:r>
              <a:rPr lang="en-US" altLang="cs-CZ" sz="1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17 faculties teach more than 50 000 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students, </a:t>
            </a:r>
          </a:p>
          <a:p>
            <a:r>
              <a:rPr lang="en-US" altLang="cs-CZ" sz="1800" b="0" dirty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	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space activities are concentrated at Faculty of 	Mathematics and Physics and Faculty of Natural 	Sciences</a:t>
            </a:r>
          </a:p>
          <a:p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solidFill>
                  <a:srgbClr val="FF0000"/>
                </a:solidFill>
                <a:latin typeface="Arial Black" pitchFamily="32" charset="0"/>
              </a:rPr>
              <a:t>1967 -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space activities starts in frame of the INTERCOSMOS 	initiative</a:t>
            </a:r>
          </a:p>
          <a:p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solidFill>
                  <a:srgbClr val="FF0000"/>
                </a:solidFill>
                <a:latin typeface="Arial Black" pitchFamily="32" charset="0"/>
              </a:rPr>
              <a:t>1970 –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launch of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ntercosmos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3 satellite with PG-1 apparatus</a:t>
            </a:r>
          </a:p>
          <a:p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solidFill>
                  <a:srgbClr val="FF0000"/>
                </a:solidFill>
                <a:latin typeface="Arial Black" pitchFamily="32" charset="0"/>
              </a:rPr>
              <a:t>2006 –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first project (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Bepi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Colombo) in frame of the ESA PECS 	initiative granted to MFF</a:t>
            </a:r>
          </a:p>
          <a:p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solidFill>
                  <a:srgbClr val="FF0000"/>
                </a:solidFill>
                <a:latin typeface="Arial Black" pitchFamily="32" charset="0"/>
              </a:rPr>
              <a:t>2018 –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successful launch of the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Bepi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Colombo mission</a:t>
            </a: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  </a:t>
            </a: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</p:txBody>
      </p:sp>
      <p:pic>
        <p:nvPicPr>
          <p:cNvPr id="10270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4793"/>
            <a:ext cx="1725306" cy="154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Future non-ESA missions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51468"/>
            <a:ext cx="36195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Detector of run away electrons in sprites for the French TARANIS mission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ast processor unit and onboard softwa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ully financed by Charles Universit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Expected launch 2019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277798" y="936896"/>
            <a:ext cx="4691586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ast solar wind monitor BMSW-LG for Russian Lunar orbiter (Luna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Resurs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)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ull design, Faraday cups provided by Space Research Institut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inanced partly via Czech PRODEX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Expected launch 2022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43" y="4358733"/>
            <a:ext cx="3349346" cy="2232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pSp>
        <p:nvGrpSpPr>
          <p:cNvPr id="10" name="Skupina 9"/>
          <p:cNvGrpSpPr/>
          <p:nvPr/>
        </p:nvGrpSpPr>
        <p:grpSpPr>
          <a:xfrm>
            <a:off x="4005004" y="4381152"/>
            <a:ext cx="4393310" cy="2342066"/>
            <a:chOff x="1756480" y="3420816"/>
            <a:chExt cx="7233789" cy="3860800"/>
          </a:xfrm>
        </p:grpSpPr>
        <p:pic>
          <p:nvPicPr>
            <p:cNvPr id="11" name="Obrázek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6669" y="3420816"/>
              <a:ext cx="5943600" cy="386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ovéPole 11"/>
            <p:cNvSpPr txBox="1"/>
            <p:nvPr/>
          </p:nvSpPr>
          <p:spPr>
            <a:xfrm>
              <a:off x="1756480" y="6093296"/>
              <a:ext cx="18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b="1" dirty="0" smtClean="0">
                  <a:solidFill>
                    <a:srgbClr val="FFFF00"/>
                  </a:solidFill>
                  <a:latin typeface="+mj-lt"/>
                </a:rPr>
                <a:t>BMSW-LG STM</a:t>
              </a:r>
              <a:endParaRPr lang="cs-CZ" b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0905107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0" y="1938338"/>
          <a:ext cx="421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5" name="Equation" r:id="rId5" imgW="1091880" imgH="393480" progId="Equation.DSMT4">
                  <p:embed/>
                </p:oleObj>
              </mc:Choice>
              <mc:Fallback>
                <p:oleObj name="Equation" r:id="rId5" imgW="10918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-100230" r="-100230"/>
                      <a:stretch>
                        <a:fillRect/>
                      </a:stretch>
                    </p:blipFill>
                    <p:spPr bwMode="auto">
                      <a:xfrm>
                        <a:off x="0" y="1938338"/>
                        <a:ext cx="4211638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2" name="Group 12"/>
          <p:cNvGrpSpPr>
            <a:grpSpLocks/>
          </p:cNvGrpSpPr>
          <p:nvPr/>
        </p:nvGrpSpPr>
        <p:grpSpPr bwMode="auto">
          <a:xfrm>
            <a:off x="0" y="838200"/>
            <a:ext cx="9144000" cy="6019800"/>
            <a:chOff x="103" y="528"/>
            <a:chExt cx="5760" cy="3792"/>
          </a:xfrm>
        </p:grpSpPr>
        <p:grpSp>
          <p:nvGrpSpPr>
            <p:cNvPr id="30733" name="Group 13"/>
            <p:cNvGrpSpPr>
              <a:grpSpLocks/>
            </p:cNvGrpSpPr>
            <p:nvPr/>
          </p:nvGrpSpPr>
          <p:grpSpPr bwMode="auto">
            <a:xfrm>
              <a:off x="2037" y="528"/>
              <a:ext cx="3826" cy="1769"/>
              <a:chOff x="158" y="482"/>
              <a:chExt cx="3599" cy="1564"/>
            </a:xfrm>
          </p:grpSpPr>
          <p:pic>
            <p:nvPicPr>
              <p:cNvPr id="30734" name="Picture 14" descr="FAsondaEN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3" y="1231"/>
                <a:ext cx="1961" cy="41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735" name="AutoShape 15"/>
              <p:cNvSpPr>
                <a:spLocks noChangeAspect="1" noChangeArrowheads="1" noTextEdit="1"/>
              </p:cNvSpPr>
              <p:nvPr/>
            </p:nvSpPr>
            <p:spPr bwMode="auto">
              <a:xfrm>
                <a:off x="158" y="482"/>
                <a:ext cx="3599" cy="156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3333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36" name="Rectangle 16"/>
              <p:cNvSpPr>
                <a:spLocks noChangeArrowheads="1"/>
              </p:cNvSpPr>
              <p:nvPr/>
            </p:nvSpPr>
            <p:spPr bwMode="auto">
              <a:xfrm>
                <a:off x="1271" y="1087"/>
                <a:ext cx="779" cy="380"/>
              </a:xfrm>
              <a:prstGeom prst="rect">
                <a:avLst/>
              </a:prstGeom>
              <a:solidFill>
                <a:srgbClr val="EBE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37" name="Rectangle 17"/>
              <p:cNvSpPr>
                <a:spLocks noChangeArrowheads="1"/>
              </p:cNvSpPr>
              <p:nvPr/>
            </p:nvSpPr>
            <p:spPr bwMode="auto">
              <a:xfrm>
                <a:off x="1271" y="1087"/>
                <a:ext cx="779" cy="38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38" name="Rectangle 18"/>
              <p:cNvSpPr>
                <a:spLocks noChangeArrowheads="1"/>
              </p:cNvSpPr>
              <p:nvPr/>
            </p:nvSpPr>
            <p:spPr bwMode="auto">
              <a:xfrm>
                <a:off x="1709" y="869"/>
                <a:ext cx="29" cy="419"/>
              </a:xfrm>
              <a:prstGeom prst="rect">
                <a:avLst/>
              </a:pr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39" name="Rectangle 19"/>
              <p:cNvSpPr>
                <a:spLocks noChangeArrowheads="1"/>
              </p:cNvSpPr>
              <p:nvPr/>
            </p:nvSpPr>
            <p:spPr bwMode="auto">
              <a:xfrm>
                <a:off x="1709" y="869"/>
                <a:ext cx="29" cy="419"/>
              </a:xfrm>
              <a:prstGeom prst="rect">
                <a:avLst/>
              </a:prstGeom>
              <a:noFill/>
              <a:ln w="1588">
                <a:solidFill>
                  <a:srgbClr val="DA251D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0" name="Freeform 20"/>
              <p:cNvSpPr>
                <a:spLocks/>
              </p:cNvSpPr>
              <p:nvPr/>
            </p:nvSpPr>
            <p:spPr bwMode="auto">
              <a:xfrm>
                <a:off x="1652" y="1254"/>
                <a:ext cx="44" cy="47"/>
              </a:xfrm>
              <a:custGeom>
                <a:avLst/>
                <a:gdLst>
                  <a:gd name="T0" fmla="*/ 220 w 220"/>
                  <a:gd name="T1" fmla="*/ 0 h 238"/>
                  <a:gd name="T2" fmla="*/ 220 w 220"/>
                  <a:gd name="T3" fmla="*/ 238 h 238"/>
                  <a:gd name="T4" fmla="*/ 0 w 220"/>
                  <a:gd name="T5" fmla="*/ 118 h 238"/>
                  <a:gd name="T6" fmla="*/ 220 w 220"/>
                  <a:gd name="T7" fmla="*/ 0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0" h="238">
                    <a:moveTo>
                      <a:pt x="220" y="0"/>
                    </a:moveTo>
                    <a:lnTo>
                      <a:pt x="220" y="238"/>
                    </a:lnTo>
                    <a:lnTo>
                      <a:pt x="0" y="118"/>
                    </a:lnTo>
                    <a:lnTo>
                      <a:pt x="220" y="0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1" name="Freeform 21"/>
              <p:cNvSpPr>
                <a:spLocks/>
              </p:cNvSpPr>
              <p:nvPr/>
            </p:nvSpPr>
            <p:spPr bwMode="auto">
              <a:xfrm>
                <a:off x="1667" y="1238"/>
                <a:ext cx="58" cy="79"/>
              </a:xfrm>
              <a:custGeom>
                <a:avLst/>
                <a:gdLst>
                  <a:gd name="T0" fmla="*/ 0 w 292"/>
                  <a:gd name="T1" fmla="*/ 237 h 394"/>
                  <a:gd name="T2" fmla="*/ 0 w 292"/>
                  <a:gd name="T3" fmla="*/ 157 h 394"/>
                  <a:gd name="T4" fmla="*/ 292 w 292"/>
                  <a:gd name="T5" fmla="*/ 0 h 394"/>
                  <a:gd name="T6" fmla="*/ 292 w 292"/>
                  <a:gd name="T7" fmla="*/ 394 h 394"/>
                  <a:gd name="T8" fmla="*/ 0 w 292"/>
                  <a:gd name="T9" fmla="*/ 237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394">
                    <a:moveTo>
                      <a:pt x="0" y="237"/>
                    </a:moveTo>
                    <a:lnTo>
                      <a:pt x="0" y="157"/>
                    </a:lnTo>
                    <a:lnTo>
                      <a:pt x="292" y="0"/>
                    </a:lnTo>
                    <a:lnTo>
                      <a:pt x="292" y="394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rgbClr val="DA25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2" name="Freeform 22"/>
              <p:cNvSpPr>
                <a:spLocks/>
              </p:cNvSpPr>
              <p:nvPr/>
            </p:nvSpPr>
            <p:spPr bwMode="auto">
              <a:xfrm>
                <a:off x="1696" y="1223"/>
                <a:ext cx="58" cy="110"/>
              </a:xfrm>
              <a:custGeom>
                <a:avLst/>
                <a:gdLst>
                  <a:gd name="T0" fmla="*/ 0 w 292"/>
                  <a:gd name="T1" fmla="*/ 394 h 550"/>
                  <a:gd name="T2" fmla="*/ 0 w 292"/>
                  <a:gd name="T3" fmla="*/ 156 h 550"/>
                  <a:gd name="T4" fmla="*/ 292 w 292"/>
                  <a:gd name="T5" fmla="*/ 0 h 550"/>
                  <a:gd name="T6" fmla="*/ 292 w 292"/>
                  <a:gd name="T7" fmla="*/ 550 h 550"/>
                  <a:gd name="T8" fmla="*/ 0 w 292"/>
                  <a:gd name="T9" fmla="*/ 394 h 5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550">
                    <a:moveTo>
                      <a:pt x="0" y="394"/>
                    </a:moveTo>
                    <a:lnTo>
                      <a:pt x="0" y="156"/>
                    </a:lnTo>
                    <a:lnTo>
                      <a:pt x="292" y="0"/>
                    </a:lnTo>
                    <a:lnTo>
                      <a:pt x="292" y="550"/>
                    </a:lnTo>
                    <a:lnTo>
                      <a:pt x="0" y="394"/>
                    </a:lnTo>
                    <a:close/>
                  </a:path>
                </a:pathLst>
              </a:custGeom>
              <a:solidFill>
                <a:srgbClr val="DB2C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3" name="Freeform 23"/>
              <p:cNvSpPr>
                <a:spLocks/>
              </p:cNvSpPr>
              <p:nvPr/>
            </p:nvSpPr>
            <p:spPr bwMode="auto">
              <a:xfrm>
                <a:off x="1725" y="1207"/>
                <a:ext cx="58" cy="141"/>
              </a:xfrm>
              <a:custGeom>
                <a:avLst/>
                <a:gdLst>
                  <a:gd name="T0" fmla="*/ 0 w 292"/>
                  <a:gd name="T1" fmla="*/ 551 h 708"/>
                  <a:gd name="T2" fmla="*/ 0 w 292"/>
                  <a:gd name="T3" fmla="*/ 157 h 708"/>
                  <a:gd name="T4" fmla="*/ 292 w 292"/>
                  <a:gd name="T5" fmla="*/ 0 h 708"/>
                  <a:gd name="T6" fmla="*/ 292 w 292"/>
                  <a:gd name="T7" fmla="*/ 708 h 708"/>
                  <a:gd name="T8" fmla="*/ 0 w 292"/>
                  <a:gd name="T9" fmla="*/ 551 h 7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708">
                    <a:moveTo>
                      <a:pt x="0" y="551"/>
                    </a:moveTo>
                    <a:lnTo>
                      <a:pt x="0" y="157"/>
                    </a:lnTo>
                    <a:lnTo>
                      <a:pt x="292" y="0"/>
                    </a:lnTo>
                    <a:lnTo>
                      <a:pt x="292" y="708"/>
                    </a:lnTo>
                    <a:lnTo>
                      <a:pt x="0" y="551"/>
                    </a:lnTo>
                    <a:close/>
                  </a:path>
                </a:pathLst>
              </a:custGeom>
              <a:solidFill>
                <a:srgbClr val="DC32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4" name="Freeform 24"/>
              <p:cNvSpPr>
                <a:spLocks/>
              </p:cNvSpPr>
              <p:nvPr/>
            </p:nvSpPr>
            <p:spPr bwMode="auto">
              <a:xfrm>
                <a:off x="1754" y="1191"/>
                <a:ext cx="59" cy="173"/>
              </a:xfrm>
              <a:custGeom>
                <a:avLst/>
                <a:gdLst>
                  <a:gd name="T0" fmla="*/ 0 w 292"/>
                  <a:gd name="T1" fmla="*/ 706 h 863"/>
                  <a:gd name="T2" fmla="*/ 0 w 292"/>
                  <a:gd name="T3" fmla="*/ 156 h 863"/>
                  <a:gd name="T4" fmla="*/ 292 w 292"/>
                  <a:gd name="T5" fmla="*/ 0 h 863"/>
                  <a:gd name="T6" fmla="*/ 292 w 292"/>
                  <a:gd name="T7" fmla="*/ 863 h 863"/>
                  <a:gd name="T8" fmla="*/ 0 w 292"/>
                  <a:gd name="T9" fmla="*/ 706 h 8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863">
                    <a:moveTo>
                      <a:pt x="0" y="706"/>
                    </a:moveTo>
                    <a:lnTo>
                      <a:pt x="0" y="156"/>
                    </a:lnTo>
                    <a:lnTo>
                      <a:pt x="292" y="0"/>
                    </a:lnTo>
                    <a:lnTo>
                      <a:pt x="292" y="863"/>
                    </a:lnTo>
                    <a:lnTo>
                      <a:pt x="0" y="706"/>
                    </a:lnTo>
                    <a:close/>
                  </a:path>
                </a:pathLst>
              </a:custGeom>
              <a:solidFill>
                <a:srgbClr val="DC372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5" name="Freeform 25"/>
              <p:cNvSpPr>
                <a:spLocks/>
              </p:cNvSpPr>
              <p:nvPr/>
            </p:nvSpPr>
            <p:spPr bwMode="auto">
              <a:xfrm>
                <a:off x="1783" y="1176"/>
                <a:ext cx="59" cy="204"/>
              </a:xfrm>
              <a:custGeom>
                <a:avLst/>
                <a:gdLst>
                  <a:gd name="T0" fmla="*/ 0 w 292"/>
                  <a:gd name="T1" fmla="*/ 863 h 1019"/>
                  <a:gd name="T2" fmla="*/ 0 w 292"/>
                  <a:gd name="T3" fmla="*/ 155 h 1019"/>
                  <a:gd name="T4" fmla="*/ 292 w 292"/>
                  <a:gd name="T5" fmla="*/ 0 h 1019"/>
                  <a:gd name="T6" fmla="*/ 292 w 292"/>
                  <a:gd name="T7" fmla="*/ 1019 h 1019"/>
                  <a:gd name="T8" fmla="*/ 0 w 292"/>
                  <a:gd name="T9" fmla="*/ 863 h 10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1019">
                    <a:moveTo>
                      <a:pt x="0" y="863"/>
                    </a:moveTo>
                    <a:lnTo>
                      <a:pt x="0" y="155"/>
                    </a:lnTo>
                    <a:lnTo>
                      <a:pt x="292" y="0"/>
                    </a:lnTo>
                    <a:lnTo>
                      <a:pt x="292" y="1019"/>
                    </a:lnTo>
                    <a:lnTo>
                      <a:pt x="0" y="863"/>
                    </a:lnTo>
                    <a:close/>
                  </a:path>
                </a:pathLst>
              </a:custGeom>
              <a:solidFill>
                <a:srgbClr val="DD3C2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6" name="Freeform 26"/>
              <p:cNvSpPr>
                <a:spLocks/>
              </p:cNvSpPr>
              <p:nvPr/>
            </p:nvSpPr>
            <p:spPr bwMode="auto">
              <a:xfrm>
                <a:off x="1813" y="1160"/>
                <a:ext cx="58" cy="235"/>
              </a:xfrm>
              <a:custGeom>
                <a:avLst/>
                <a:gdLst>
                  <a:gd name="T0" fmla="*/ 0 w 292"/>
                  <a:gd name="T1" fmla="*/ 1020 h 1177"/>
                  <a:gd name="T2" fmla="*/ 0 w 292"/>
                  <a:gd name="T3" fmla="*/ 157 h 1177"/>
                  <a:gd name="T4" fmla="*/ 292 w 292"/>
                  <a:gd name="T5" fmla="*/ 0 h 1177"/>
                  <a:gd name="T6" fmla="*/ 292 w 292"/>
                  <a:gd name="T7" fmla="*/ 1177 h 1177"/>
                  <a:gd name="T8" fmla="*/ 0 w 292"/>
                  <a:gd name="T9" fmla="*/ 1020 h 1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1177">
                    <a:moveTo>
                      <a:pt x="0" y="1020"/>
                    </a:moveTo>
                    <a:lnTo>
                      <a:pt x="0" y="157"/>
                    </a:lnTo>
                    <a:lnTo>
                      <a:pt x="292" y="0"/>
                    </a:lnTo>
                    <a:lnTo>
                      <a:pt x="292" y="1177"/>
                    </a:lnTo>
                    <a:lnTo>
                      <a:pt x="0" y="1020"/>
                    </a:lnTo>
                    <a:close/>
                  </a:path>
                </a:pathLst>
              </a:custGeom>
              <a:solidFill>
                <a:srgbClr val="DE422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7" name="Freeform 27"/>
              <p:cNvSpPr>
                <a:spLocks/>
              </p:cNvSpPr>
              <p:nvPr/>
            </p:nvSpPr>
            <p:spPr bwMode="auto">
              <a:xfrm>
                <a:off x="1842" y="1144"/>
                <a:ext cx="58" cy="267"/>
              </a:xfrm>
              <a:custGeom>
                <a:avLst/>
                <a:gdLst>
                  <a:gd name="T0" fmla="*/ 0 w 292"/>
                  <a:gd name="T1" fmla="*/ 1176 h 1333"/>
                  <a:gd name="T2" fmla="*/ 0 w 292"/>
                  <a:gd name="T3" fmla="*/ 157 h 1333"/>
                  <a:gd name="T4" fmla="*/ 292 w 292"/>
                  <a:gd name="T5" fmla="*/ 0 h 1333"/>
                  <a:gd name="T6" fmla="*/ 292 w 292"/>
                  <a:gd name="T7" fmla="*/ 1333 h 1333"/>
                  <a:gd name="T8" fmla="*/ 0 w 292"/>
                  <a:gd name="T9" fmla="*/ 1176 h 1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1333">
                    <a:moveTo>
                      <a:pt x="0" y="1176"/>
                    </a:moveTo>
                    <a:lnTo>
                      <a:pt x="0" y="157"/>
                    </a:lnTo>
                    <a:lnTo>
                      <a:pt x="292" y="0"/>
                    </a:lnTo>
                    <a:lnTo>
                      <a:pt x="292" y="1333"/>
                    </a:lnTo>
                    <a:lnTo>
                      <a:pt x="0" y="1176"/>
                    </a:lnTo>
                    <a:close/>
                  </a:path>
                </a:pathLst>
              </a:custGeom>
              <a:solidFill>
                <a:srgbClr val="DE463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8" name="Freeform 28"/>
              <p:cNvSpPr>
                <a:spLocks/>
              </p:cNvSpPr>
              <p:nvPr/>
            </p:nvSpPr>
            <p:spPr bwMode="auto">
              <a:xfrm>
                <a:off x="1871" y="1129"/>
                <a:ext cx="59" cy="298"/>
              </a:xfrm>
              <a:custGeom>
                <a:avLst/>
                <a:gdLst>
                  <a:gd name="T0" fmla="*/ 0 w 293"/>
                  <a:gd name="T1" fmla="*/ 1333 h 1489"/>
                  <a:gd name="T2" fmla="*/ 0 w 293"/>
                  <a:gd name="T3" fmla="*/ 156 h 1489"/>
                  <a:gd name="T4" fmla="*/ 293 w 293"/>
                  <a:gd name="T5" fmla="*/ 0 h 1489"/>
                  <a:gd name="T6" fmla="*/ 293 w 293"/>
                  <a:gd name="T7" fmla="*/ 1489 h 1489"/>
                  <a:gd name="T8" fmla="*/ 0 w 293"/>
                  <a:gd name="T9" fmla="*/ 1333 h 1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3" h="1489">
                    <a:moveTo>
                      <a:pt x="0" y="1333"/>
                    </a:moveTo>
                    <a:lnTo>
                      <a:pt x="0" y="156"/>
                    </a:lnTo>
                    <a:lnTo>
                      <a:pt x="293" y="0"/>
                    </a:lnTo>
                    <a:lnTo>
                      <a:pt x="293" y="1489"/>
                    </a:lnTo>
                    <a:lnTo>
                      <a:pt x="0" y="1333"/>
                    </a:lnTo>
                    <a:close/>
                  </a:path>
                </a:pathLst>
              </a:custGeom>
              <a:solidFill>
                <a:srgbClr val="DF493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49" name="Freeform 29"/>
              <p:cNvSpPr>
                <a:spLocks/>
              </p:cNvSpPr>
              <p:nvPr/>
            </p:nvSpPr>
            <p:spPr bwMode="auto">
              <a:xfrm>
                <a:off x="1900" y="1113"/>
                <a:ext cx="59" cy="329"/>
              </a:xfrm>
              <a:custGeom>
                <a:avLst/>
                <a:gdLst>
                  <a:gd name="T0" fmla="*/ 0 w 293"/>
                  <a:gd name="T1" fmla="*/ 1490 h 1647"/>
                  <a:gd name="T2" fmla="*/ 0 w 293"/>
                  <a:gd name="T3" fmla="*/ 157 h 1647"/>
                  <a:gd name="T4" fmla="*/ 293 w 293"/>
                  <a:gd name="T5" fmla="*/ 0 h 1647"/>
                  <a:gd name="T6" fmla="*/ 293 w 293"/>
                  <a:gd name="T7" fmla="*/ 1647 h 1647"/>
                  <a:gd name="T8" fmla="*/ 0 w 293"/>
                  <a:gd name="T9" fmla="*/ 1490 h 16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3" h="1647">
                    <a:moveTo>
                      <a:pt x="0" y="1490"/>
                    </a:moveTo>
                    <a:lnTo>
                      <a:pt x="0" y="157"/>
                    </a:lnTo>
                    <a:lnTo>
                      <a:pt x="293" y="0"/>
                    </a:lnTo>
                    <a:lnTo>
                      <a:pt x="293" y="1647"/>
                    </a:lnTo>
                    <a:lnTo>
                      <a:pt x="0" y="1490"/>
                    </a:lnTo>
                    <a:close/>
                  </a:path>
                </a:pathLst>
              </a:custGeom>
              <a:solidFill>
                <a:srgbClr val="E04E3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0" name="Freeform 30"/>
              <p:cNvSpPr>
                <a:spLocks/>
              </p:cNvSpPr>
              <p:nvPr/>
            </p:nvSpPr>
            <p:spPr bwMode="auto">
              <a:xfrm>
                <a:off x="1930" y="1097"/>
                <a:ext cx="58" cy="361"/>
              </a:xfrm>
              <a:custGeom>
                <a:avLst/>
                <a:gdLst>
                  <a:gd name="T0" fmla="*/ 0 w 292"/>
                  <a:gd name="T1" fmla="*/ 1646 h 1803"/>
                  <a:gd name="T2" fmla="*/ 0 w 292"/>
                  <a:gd name="T3" fmla="*/ 157 h 1803"/>
                  <a:gd name="T4" fmla="*/ 292 w 292"/>
                  <a:gd name="T5" fmla="*/ 0 h 1803"/>
                  <a:gd name="T6" fmla="*/ 292 w 292"/>
                  <a:gd name="T7" fmla="*/ 1803 h 1803"/>
                  <a:gd name="T8" fmla="*/ 0 w 292"/>
                  <a:gd name="T9" fmla="*/ 1646 h 18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2" h="1803">
                    <a:moveTo>
                      <a:pt x="0" y="1646"/>
                    </a:moveTo>
                    <a:lnTo>
                      <a:pt x="0" y="157"/>
                    </a:lnTo>
                    <a:lnTo>
                      <a:pt x="292" y="0"/>
                    </a:lnTo>
                    <a:lnTo>
                      <a:pt x="292" y="1803"/>
                    </a:lnTo>
                    <a:lnTo>
                      <a:pt x="0" y="1646"/>
                    </a:lnTo>
                    <a:close/>
                  </a:path>
                </a:pathLst>
              </a:custGeom>
              <a:solidFill>
                <a:srgbClr val="E0523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1" name="Freeform 31"/>
              <p:cNvSpPr>
                <a:spLocks/>
              </p:cNvSpPr>
              <p:nvPr/>
            </p:nvSpPr>
            <p:spPr bwMode="auto">
              <a:xfrm>
                <a:off x="1959" y="1092"/>
                <a:ext cx="58" cy="369"/>
              </a:xfrm>
              <a:custGeom>
                <a:avLst/>
                <a:gdLst>
                  <a:gd name="T0" fmla="*/ 0 w 292"/>
                  <a:gd name="T1" fmla="*/ 1752 h 1844"/>
                  <a:gd name="T2" fmla="*/ 0 w 292"/>
                  <a:gd name="T3" fmla="*/ 105 h 1844"/>
                  <a:gd name="T4" fmla="*/ 195 w 292"/>
                  <a:gd name="T5" fmla="*/ 0 h 1844"/>
                  <a:gd name="T6" fmla="*/ 292 w 292"/>
                  <a:gd name="T7" fmla="*/ 0 h 1844"/>
                  <a:gd name="T8" fmla="*/ 292 w 292"/>
                  <a:gd name="T9" fmla="*/ 1844 h 1844"/>
                  <a:gd name="T10" fmla="*/ 171 w 292"/>
                  <a:gd name="T11" fmla="*/ 1844 h 1844"/>
                  <a:gd name="T12" fmla="*/ 0 w 292"/>
                  <a:gd name="T13" fmla="*/ 1752 h 1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2" h="1844">
                    <a:moveTo>
                      <a:pt x="0" y="1752"/>
                    </a:moveTo>
                    <a:lnTo>
                      <a:pt x="0" y="105"/>
                    </a:lnTo>
                    <a:lnTo>
                      <a:pt x="195" y="0"/>
                    </a:lnTo>
                    <a:lnTo>
                      <a:pt x="292" y="0"/>
                    </a:lnTo>
                    <a:lnTo>
                      <a:pt x="292" y="1844"/>
                    </a:lnTo>
                    <a:lnTo>
                      <a:pt x="171" y="1844"/>
                    </a:lnTo>
                    <a:lnTo>
                      <a:pt x="0" y="1752"/>
                    </a:lnTo>
                    <a:close/>
                  </a:path>
                </a:pathLst>
              </a:custGeom>
              <a:solidFill>
                <a:srgbClr val="E156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2" name="Freeform 32"/>
              <p:cNvSpPr>
                <a:spLocks/>
              </p:cNvSpPr>
              <p:nvPr/>
            </p:nvSpPr>
            <p:spPr bwMode="auto">
              <a:xfrm>
                <a:off x="1988" y="1092"/>
                <a:ext cx="58" cy="369"/>
              </a:xfrm>
              <a:custGeom>
                <a:avLst/>
                <a:gdLst>
                  <a:gd name="T0" fmla="*/ 0 w 292"/>
                  <a:gd name="T1" fmla="*/ 1830 h 1844"/>
                  <a:gd name="T2" fmla="*/ 0 w 292"/>
                  <a:gd name="T3" fmla="*/ 27 h 1844"/>
                  <a:gd name="T4" fmla="*/ 49 w 292"/>
                  <a:gd name="T5" fmla="*/ 0 h 1844"/>
                  <a:gd name="T6" fmla="*/ 292 w 292"/>
                  <a:gd name="T7" fmla="*/ 0 h 1844"/>
                  <a:gd name="T8" fmla="*/ 292 w 292"/>
                  <a:gd name="T9" fmla="*/ 1844 h 1844"/>
                  <a:gd name="T10" fmla="*/ 25 w 292"/>
                  <a:gd name="T11" fmla="*/ 1844 h 1844"/>
                  <a:gd name="T12" fmla="*/ 0 w 292"/>
                  <a:gd name="T13" fmla="*/ 1830 h 1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2" h="1844">
                    <a:moveTo>
                      <a:pt x="0" y="1830"/>
                    </a:moveTo>
                    <a:lnTo>
                      <a:pt x="0" y="27"/>
                    </a:lnTo>
                    <a:lnTo>
                      <a:pt x="49" y="0"/>
                    </a:lnTo>
                    <a:lnTo>
                      <a:pt x="292" y="0"/>
                    </a:lnTo>
                    <a:lnTo>
                      <a:pt x="292" y="1844"/>
                    </a:lnTo>
                    <a:lnTo>
                      <a:pt x="25" y="1844"/>
                    </a:lnTo>
                    <a:lnTo>
                      <a:pt x="0" y="1830"/>
                    </a:lnTo>
                    <a:close/>
                  </a:path>
                </a:pathLst>
              </a:custGeom>
              <a:solidFill>
                <a:srgbClr val="E25A4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3" name="Rectangle 33"/>
              <p:cNvSpPr>
                <a:spLocks noChangeArrowheads="1"/>
              </p:cNvSpPr>
              <p:nvPr/>
            </p:nvSpPr>
            <p:spPr bwMode="auto">
              <a:xfrm>
                <a:off x="2017" y="1092"/>
                <a:ext cx="59" cy="369"/>
              </a:xfrm>
              <a:prstGeom prst="rect">
                <a:avLst/>
              </a:prstGeom>
              <a:solidFill>
                <a:srgbClr val="E25D4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4" name="Rectangle 34"/>
              <p:cNvSpPr>
                <a:spLocks noChangeArrowheads="1"/>
              </p:cNvSpPr>
              <p:nvPr/>
            </p:nvSpPr>
            <p:spPr bwMode="auto">
              <a:xfrm>
                <a:off x="2046" y="1092"/>
                <a:ext cx="59" cy="369"/>
              </a:xfrm>
              <a:prstGeom prst="rect">
                <a:avLst/>
              </a:prstGeom>
              <a:solidFill>
                <a:srgbClr val="E360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5" name="Rectangle 35"/>
              <p:cNvSpPr>
                <a:spLocks noChangeArrowheads="1"/>
              </p:cNvSpPr>
              <p:nvPr/>
            </p:nvSpPr>
            <p:spPr bwMode="auto">
              <a:xfrm>
                <a:off x="2076" y="1092"/>
                <a:ext cx="58" cy="369"/>
              </a:xfrm>
              <a:prstGeom prst="rect">
                <a:avLst/>
              </a:prstGeom>
              <a:solidFill>
                <a:srgbClr val="E4634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6" name="Rectangle 36"/>
              <p:cNvSpPr>
                <a:spLocks noChangeArrowheads="1"/>
              </p:cNvSpPr>
              <p:nvPr/>
            </p:nvSpPr>
            <p:spPr bwMode="auto">
              <a:xfrm>
                <a:off x="2105" y="1092"/>
                <a:ext cx="58" cy="369"/>
              </a:xfrm>
              <a:prstGeom prst="rect">
                <a:avLst/>
              </a:prstGeom>
              <a:solidFill>
                <a:srgbClr val="E568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7" name="Rectangle 37"/>
              <p:cNvSpPr>
                <a:spLocks noChangeArrowheads="1"/>
              </p:cNvSpPr>
              <p:nvPr/>
            </p:nvSpPr>
            <p:spPr bwMode="auto">
              <a:xfrm>
                <a:off x="2134" y="1092"/>
                <a:ext cx="58" cy="369"/>
              </a:xfrm>
              <a:prstGeom prst="rect">
                <a:avLst/>
              </a:prstGeom>
              <a:solidFill>
                <a:srgbClr val="E56C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8" name="Rectangle 38"/>
              <p:cNvSpPr>
                <a:spLocks noChangeArrowheads="1"/>
              </p:cNvSpPr>
              <p:nvPr/>
            </p:nvSpPr>
            <p:spPr bwMode="auto">
              <a:xfrm>
                <a:off x="2163" y="1092"/>
                <a:ext cx="59" cy="369"/>
              </a:xfrm>
              <a:prstGeom prst="rect">
                <a:avLst/>
              </a:prstGeom>
              <a:solidFill>
                <a:srgbClr val="E66F5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59" name="Rectangle 39"/>
              <p:cNvSpPr>
                <a:spLocks noChangeArrowheads="1"/>
              </p:cNvSpPr>
              <p:nvPr/>
            </p:nvSpPr>
            <p:spPr bwMode="auto">
              <a:xfrm>
                <a:off x="2192" y="1092"/>
                <a:ext cx="59" cy="369"/>
              </a:xfrm>
              <a:prstGeom prst="rect">
                <a:avLst/>
              </a:prstGeom>
              <a:solidFill>
                <a:srgbClr val="E6725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0" name="Rectangle 40"/>
              <p:cNvSpPr>
                <a:spLocks noChangeArrowheads="1"/>
              </p:cNvSpPr>
              <p:nvPr/>
            </p:nvSpPr>
            <p:spPr bwMode="auto">
              <a:xfrm>
                <a:off x="2222" y="1092"/>
                <a:ext cx="58" cy="369"/>
              </a:xfrm>
              <a:prstGeom prst="rect">
                <a:avLst/>
              </a:prstGeom>
              <a:solidFill>
                <a:srgbClr val="E7765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1" name="Rectangle 41"/>
              <p:cNvSpPr>
                <a:spLocks noChangeArrowheads="1"/>
              </p:cNvSpPr>
              <p:nvPr/>
            </p:nvSpPr>
            <p:spPr bwMode="auto">
              <a:xfrm>
                <a:off x="2251" y="1092"/>
                <a:ext cx="58" cy="369"/>
              </a:xfrm>
              <a:prstGeom prst="rect">
                <a:avLst/>
              </a:prstGeom>
              <a:solidFill>
                <a:srgbClr val="E879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2" name="Rectangle 42"/>
              <p:cNvSpPr>
                <a:spLocks noChangeArrowheads="1"/>
              </p:cNvSpPr>
              <p:nvPr/>
            </p:nvSpPr>
            <p:spPr bwMode="auto">
              <a:xfrm>
                <a:off x="2280" y="1092"/>
                <a:ext cx="58" cy="369"/>
              </a:xfrm>
              <a:prstGeom prst="rect">
                <a:avLst/>
              </a:prstGeom>
              <a:solidFill>
                <a:srgbClr val="E87C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3" name="Rectangle 43"/>
              <p:cNvSpPr>
                <a:spLocks noChangeArrowheads="1"/>
              </p:cNvSpPr>
              <p:nvPr/>
            </p:nvSpPr>
            <p:spPr bwMode="auto">
              <a:xfrm>
                <a:off x="2309" y="1092"/>
                <a:ext cx="59" cy="369"/>
              </a:xfrm>
              <a:prstGeom prst="rect">
                <a:avLst/>
              </a:prstGeom>
              <a:solidFill>
                <a:srgbClr val="E980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4" name="Rectangle 44"/>
              <p:cNvSpPr>
                <a:spLocks noChangeArrowheads="1"/>
              </p:cNvSpPr>
              <p:nvPr/>
            </p:nvSpPr>
            <p:spPr bwMode="auto">
              <a:xfrm>
                <a:off x="2338" y="1092"/>
                <a:ext cx="59" cy="369"/>
              </a:xfrm>
              <a:prstGeom prst="rect">
                <a:avLst/>
              </a:prstGeom>
              <a:solidFill>
                <a:srgbClr val="E983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5" name="Rectangle 45"/>
              <p:cNvSpPr>
                <a:spLocks noChangeArrowheads="1"/>
              </p:cNvSpPr>
              <p:nvPr/>
            </p:nvSpPr>
            <p:spPr bwMode="auto">
              <a:xfrm>
                <a:off x="2368" y="1092"/>
                <a:ext cx="58" cy="369"/>
              </a:xfrm>
              <a:prstGeom prst="rect">
                <a:avLst/>
              </a:prstGeom>
              <a:solidFill>
                <a:srgbClr val="EA87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6" name="Rectangle 46"/>
              <p:cNvSpPr>
                <a:spLocks noChangeArrowheads="1"/>
              </p:cNvSpPr>
              <p:nvPr/>
            </p:nvSpPr>
            <p:spPr bwMode="auto">
              <a:xfrm>
                <a:off x="2397" y="1092"/>
                <a:ext cx="58" cy="369"/>
              </a:xfrm>
              <a:prstGeom prst="rect">
                <a:avLst/>
              </a:prstGeom>
              <a:solidFill>
                <a:srgbClr val="EB8B7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7" name="Rectangle 47"/>
              <p:cNvSpPr>
                <a:spLocks noChangeArrowheads="1"/>
              </p:cNvSpPr>
              <p:nvPr/>
            </p:nvSpPr>
            <p:spPr bwMode="auto">
              <a:xfrm>
                <a:off x="2426" y="1092"/>
                <a:ext cx="59" cy="369"/>
              </a:xfrm>
              <a:prstGeom prst="rect">
                <a:avLst/>
              </a:prstGeom>
              <a:solidFill>
                <a:srgbClr val="EB8E7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8" name="Rectangle 48"/>
              <p:cNvSpPr>
                <a:spLocks noChangeArrowheads="1"/>
              </p:cNvSpPr>
              <p:nvPr/>
            </p:nvSpPr>
            <p:spPr bwMode="auto">
              <a:xfrm>
                <a:off x="2455" y="1092"/>
                <a:ext cx="59" cy="369"/>
              </a:xfrm>
              <a:prstGeom prst="rect">
                <a:avLst/>
              </a:prstGeom>
              <a:solidFill>
                <a:srgbClr val="EC91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69" name="Rectangle 49"/>
              <p:cNvSpPr>
                <a:spLocks noChangeArrowheads="1"/>
              </p:cNvSpPr>
              <p:nvPr/>
            </p:nvSpPr>
            <p:spPr bwMode="auto">
              <a:xfrm>
                <a:off x="2485" y="1092"/>
                <a:ext cx="58" cy="369"/>
              </a:xfrm>
              <a:prstGeom prst="rect">
                <a:avLst/>
              </a:prstGeom>
              <a:solidFill>
                <a:srgbClr val="EC947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0" name="Rectangle 50"/>
              <p:cNvSpPr>
                <a:spLocks noChangeArrowheads="1"/>
              </p:cNvSpPr>
              <p:nvPr/>
            </p:nvSpPr>
            <p:spPr bwMode="auto">
              <a:xfrm>
                <a:off x="2514" y="1092"/>
                <a:ext cx="58" cy="369"/>
              </a:xfrm>
              <a:prstGeom prst="rect">
                <a:avLst/>
              </a:prstGeom>
              <a:solidFill>
                <a:srgbClr val="ED99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1" name="Rectangle 51"/>
              <p:cNvSpPr>
                <a:spLocks noChangeArrowheads="1"/>
              </p:cNvSpPr>
              <p:nvPr/>
            </p:nvSpPr>
            <p:spPr bwMode="auto">
              <a:xfrm>
                <a:off x="2543" y="1092"/>
                <a:ext cx="58" cy="369"/>
              </a:xfrm>
              <a:prstGeom prst="rect">
                <a:avLst/>
              </a:prstGeom>
              <a:solidFill>
                <a:srgbClr val="EE9D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2" name="Rectangle 52"/>
              <p:cNvSpPr>
                <a:spLocks noChangeArrowheads="1"/>
              </p:cNvSpPr>
              <p:nvPr/>
            </p:nvSpPr>
            <p:spPr bwMode="auto">
              <a:xfrm>
                <a:off x="2572" y="1092"/>
                <a:ext cx="59" cy="369"/>
              </a:xfrm>
              <a:prstGeom prst="rect">
                <a:avLst/>
              </a:prstGeom>
              <a:solidFill>
                <a:srgbClr val="EFA1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3" name="Rectangle 53"/>
              <p:cNvSpPr>
                <a:spLocks noChangeArrowheads="1"/>
              </p:cNvSpPr>
              <p:nvPr/>
            </p:nvSpPr>
            <p:spPr bwMode="auto">
              <a:xfrm>
                <a:off x="2601" y="1092"/>
                <a:ext cx="59" cy="369"/>
              </a:xfrm>
              <a:prstGeom prst="rect">
                <a:avLst/>
              </a:prstGeom>
              <a:solidFill>
                <a:srgbClr val="F0A5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4" name="Rectangle 54"/>
              <p:cNvSpPr>
                <a:spLocks noChangeArrowheads="1"/>
              </p:cNvSpPr>
              <p:nvPr/>
            </p:nvSpPr>
            <p:spPr bwMode="auto">
              <a:xfrm>
                <a:off x="2631" y="1092"/>
                <a:ext cx="58" cy="369"/>
              </a:xfrm>
              <a:prstGeom prst="rect">
                <a:avLst/>
              </a:prstGeom>
              <a:solidFill>
                <a:srgbClr val="F0A9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5" name="Rectangle 55"/>
              <p:cNvSpPr>
                <a:spLocks noChangeArrowheads="1"/>
              </p:cNvSpPr>
              <p:nvPr/>
            </p:nvSpPr>
            <p:spPr bwMode="auto">
              <a:xfrm>
                <a:off x="2660" y="1092"/>
                <a:ext cx="58" cy="369"/>
              </a:xfrm>
              <a:prstGeom prst="rect">
                <a:avLst/>
              </a:prstGeom>
              <a:solidFill>
                <a:srgbClr val="F1AC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6" name="Rectangle 56"/>
              <p:cNvSpPr>
                <a:spLocks noChangeArrowheads="1"/>
              </p:cNvSpPr>
              <p:nvPr/>
            </p:nvSpPr>
            <p:spPr bwMode="auto">
              <a:xfrm>
                <a:off x="2689" y="1092"/>
                <a:ext cx="58" cy="369"/>
              </a:xfrm>
              <a:prstGeom prst="rect">
                <a:avLst/>
              </a:prstGeom>
              <a:solidFill>
                <a:srgbClr val="F2B1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7" name="Rectangle 57"/>
              <p:cNvSpPr>
                <a:spLocks noChangeArrowheads="1"/>
              </p:cNvSpPr>
              <p:nvPr/>
            </p:nvSpPr>
            <p:spPr bwMode="auto">
              <a:xfrm>
                <a:off x="2718" y="1092"/>
                <a:ext cx="59" cy="369"/>
              </a:xfrm>
              <a:prstGeom prst="rect">
                <a:avLst/>
              </a:prstGeom>
              <a:solidFill>
                <a:srgbClr val="F3B6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8" name="Rectangle 58"/>
              <p:cNvSpPr>
                <a:spLocks noChangeArrowheads="1"/>
              </p:cNvSpPr>
              <p:nvPr/>
            </p:nvSpPr>
            <p:spPr bwMode="auto">
              <a:xfrm>
                <a:off x="2747" y="1092"/>
                <a:ext cx="59" cy="369"/>
              </a:xfrm>
              <a:prstGeom prst="rect">
                <a:avLst/>
              </a:prstGeom>
              <a:solidFill>
                <a:srgbClr val="F4BB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79" name="Rectangle 59"/>
              <p:cNvSpPr>
                <a:spLocks noChangeArrowheads="1"/>
              </p:cNvSpPr>
              <p:nvPr/>
            </p:nvSpPr>
            <p:spPr bwMode="auto">
              <a:xfrm>
                <a:off x="2777" y="1092"/>
                <a:ext cx="58" cy="369"/>
              </a:xfrm>
              <a:prstGeom prst="rect">
                <a:avLst/>
              </a:prstGeom>
              <a:solidFill>
                <a:srgbClr val="F5C0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0" name="Rectangle 60"/>
              <p:cNvSpPr>
                <a:spLocks noChangeArrowheads="1"/>
              </p:cNvSpPr>
              <p:nvPr/>
            </p:nvSpPr>
            <p:spPr bwMode="auto">
              <a:xfrm>
                <a:off x="2806" y="1092"/>
                <a:ext cx="58" cy="369"/>
              </a:xfrm>
              <a:prstGeom prst="rect">
                <a:avLst/>
              </a:prstGeom>
              <a:solidFill>
                <a:srgbClr val="F6C4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1" name="Rectangle 61"/>
              <p:cNvSpPr>
                <a:spLocks noChangeArrowheads="1"/>
              </p:cNvSpPr>
              <p:nvPr/>
            </p:nvSpPr>
            <p:spPr bwMode="auto">
              <a:xfrm>
                <a:off x="2835" y="1092"/>
                <a:ext cx="58" cy="369"/>
              </a:xfrm>
              <a:prstGeom prst="rect">
                <a:avLst/>
              </a:prstGeom>
              <a:solidFill>
                <a:srgbClr val="F7CA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2" name="Rectangle 62"/>
              <p:cNvSpPr>
                <a:spLocks noChangeArrowheads="1"/>
              </p:cNvSpPr>
              <p:nvPr/>
            </p:nvSpPr>
            <p:spPr bwMode="auto">
              <a:xfrm>
                <a:off x="2864" y="1092"/>
                <a:ext cx="59" cy="369"/>
              </a:xfrm>
              <a:prstGeom prst="rect">
                <a:avLst/>
              </a:prstGeom>
              <a:solidFill>
                <a:srgbClr val="F8C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3" name="Rectangle 63"/>
              <p:cNvSpPr>
                <a:spLocks noChangeArrowheads="1"/>
              </p:cNvSpPr>
              <p:nvPr/>
            </p:nvSpPr>
            <p:spPr bwMode="auto">
              <a:xfrm>
                <a:off x="2893" y="1092"/>
                <a:ext cx="59" cy="369"/>
              </a:xfrm>
              <a:prstGeom prst="rect">
                <a:avLst/>
              </a:prstGeom>
              <a:solidFill>
                <a:srgbClr val="F9D2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4" name="Rectangle 64"/>
              <p:cNvSpPr>
                <a:spLocks noChangeArrowheads="1"/>
              </p:cNvSpPr>
              <p:nvPr/>
            </p:nvSpPr>
            <p:spPr bwMode="auto">
              <a:xfrm>
                <a:off x="2923" y="1092"/>
                <a:ext cx="58" cy="369"/>
              </a:xfrm>
              <a:prstGeom prst="rect">
                <a:avLst/>
              </a:prstGeom>
              <a:solidFill>
                <a:srgbClr val="FAD9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5" name="Rectangle 65"/>
              <p:cNvSpPr>
                <a:spLocks noChangeArrowheads="1"/>
              </p:cNvSpPr>
              <p:nvPr/>
            </p:nvSpPr>
            <p:spPr bwMode="auto">
              <a:xfrm>
                <a:off x="2952" y="1092"/>
                <a:ext cx="58" cy="369"/>
              </a:xfrm>
              <a:prstGeom prst="rect">
                <a:avLst/>
              </a:prstGeom>
              <a:solidFill>
                <a:srgbClr val="FADFD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6" name="Rectangle 66"/>
              <p:cNvSpPr>
                <a:spLocks noChangeArrowheads="1"/>
              </p:cNvSpPr>
              <p:nvPr/>
            </p:nvSpPr>
            <p:spPr bwMode="auto">
              <a:xfrm>
                <a:off x="2981" y="1092"/>
                <a:ext cx="59" cy="369"/>
              </a:xfrm>
              <a:prstGeom prst="rect">
                <a:avLst/>
              </a:prstGeom>
              <a:solidFill>
                <a:srgbClr val="FBE7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7" name="Rectangle 67"/>
              <p:cNvSpPr>
                <a:spLocks noChangeArrowheads="1"/>
              </p:cNvSpPr>
              <p:nvPr/>
            </p:nvSpPr>
            <p:spPr bwMode="auto">
              <a:xfrm>
                <a:off x="3010" y="1092"/>
                <a:ext cx="59" cy="369"/>
              </a:xfrm>
              <a:prstGeom prst="rect">
                <a:avLst/>
              </a:prstGeom>
              <a:solidFill>
                <a:srgbClr val="FCED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8" name="Rectangle 68"/>
              <p:cNvSpPr>
                <a:spLocks noChangeArrowheads="1"/>
              </p:cNvSpPr>
              <p:nvPr/>
            </p:nvSpPr>
            <p:spPr bwMode="auto">
              <a:xfrm>
                <a:off x="3040" y="1092"/>
                <a:ext cx="58" cy="369"/>
              </a:xfrm>
              <a:prstGeom prst="rect">
                <a:avLst/>
              </a:prstGeom>
              <a:solidFill>
                <a:srgbClr val="FDF3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89" name="Freeform 69"/>
              <p:cNvSpPr>
                <a:spLocks/>
              </p:cNvSpPr>
              <p:nvPr/>
            </p:nvSpPr>
            <p:spPr bwMode="auto">
              <a:xfrm>
                <a:off x="3069" y="1092"/>
                <a:ext cx="50" cy="369"/>
              </a:xfrm>
              <a:custGeom>
                <a:avLst/>
                <a:gdLst>
                  <a:gd name="T0" fmla="*/ 0 w 251"/>
                  <a:gd name="T1" fmla="*/ 1844 h 1844"/>
                  <a:gd name="T2" fmla="*/ 0 w 251"/>
                  <a:gd name="T3" fmla="*/ 0 h 1844"/>
                  <a:gd name="T4" fmla="*/ 226 w 251"/>
                  <a:gd name="T5" fmla="*/ 0 h 1844"/>
                  <a:gd name="T6" fmla="*/ 251 w 251"/>
                  <a:gd name="T7" fmla="*/ 1844 h 1844"/>
                  <a:gd name="T8" fmla="*/ 0 w 251"/>
                  <a:gd name="T9" fmla="*/ 1844 h 1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1" h="1844">
                    <a:moveTo>
                      <a:pt x="0" y="1844"/>
                    </a:moveTo>
                    <a:lnTo>
                      <a:pt x="0" y="0"/>
                    </a:lnTo>
                    <a:lnTo>
                      <a:pt x="226" y="0"/>
                    </a:lnTo>
                    <a:lnTo>
                      <a:pt x="251" y="1844"/>
                    </a:lnTo>
                    <a:lnTo>
                      <a:pt x="0" y="1844"/>
                    </a:lnTo>
                    <a:close/>
                  </a:path>
                </a:pathLst>
              </a:custGeom>
              <a:solidFill>
                <a:srgbClr val="FEF8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0" name="Freeform 70"/>
              <p:cNvSpPr>
                <a:spLocks/>
              </p:cNvSpPr>
              <p:nvPr/>
            </p:nvSpPr>
            <p:spPr bwMode="auto">
              <a:xfrm>
                <a:off x="3098" y="1092"/>
                <a:ext cx="21" cy="369"/>
              </a:xfrm>
              <a:custGeom>
                <a:avLst/>
                <a:gdLst>
                  <a:gd name="T0" fmla="*/ 0 w 105"/>
                  <a:gd name="T1" fmla="*/ 1844 h 1844"/>
                  <a:gd name="T2" fmla="*/ 0 w 105"/>
                  <a:gd name="T3" fmla="*/ 0 h 1844"/>
                  <a:gd name="T4" fmla="*/ 80 w 105"/>
                  <a:gd name="T5" fmla="*/ 0 h 1844"/>
                  <a:gd name="T6" fmla="*/ 105 w 105"/>
                  <a:gd name="T7" fmla="*/ 1844 h 1844"/>
                  <a:gd name="T8" fmla="*/ 0 w 105"/>
                  <a:gd name="T9" fmla="*/ 1844 h 1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1844">
                    <a:moveTo>
                      <a:pt x="0" y="1844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05" y="1844"/>
                    </a:lnTo>
                    <a:lnTo>
                      <a:pt x="0" y="184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1" name="Freeform 71"/>
              <p:cNvSpPr>
                <a:spLocks/>
              </p:cNvSpPr>
              <p:nvPr/>
            </p:nvSpPr>
            <p:spPr bwMode="auto">
              <a:xfrm>
                <a:off x="1652" y="1092"/>
                <a:ext cx="1467" cy="369"/>
              </a:xfrm>
              <a:custGeom>
                <a:avLst/>
                <a:gdLst>
                  <a:gd name="T0" fmla="*/ 0 w 7336"/>
                  <a:gd name="T1" fmla="*/ 927 h 1844"/>
                  <a:gd name="T2" fmla="*/ 1730 w 7336"/>
                  <a:gd name="T3" fmla="*/ 0 h 1844"/>
                  <a:gd name="T4" fmla="*/ 7311 w 7336"/>
                  <a:gd name="T5" fmla="*/ 0 h 1844"/>
                  <a:gd name="T6" fmla="*/ 7336 w 7336"/>
                  <a:gd name="T7" fmla="*/ 1844 h 1844"/>
                  <a:gd name="T8" fmla="*/ 1706 w 7336"/>
                  <a:gd name="T9" fmla="*/ 1844 h 1844"/>
                  <a:gd name="T10" fmla="*/ 0 w 7336"/>
                  <a:gd name="T11" fmla="*/ 927 h 18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336" h="1844">
                    <a:moveTo>
                      <a:pt x="0" y="927"/>
                    </a:moveTo>
                    <a:lnTo>
                      <a:pt x="1730" y="0"/>
                    </a:lnTo>
                    <a:lnTo>
                      <a:pt x="7311" y="0"/>
                    </a:lnTo>
                    <a:lnTo>
                      <a:pt x="7336" y="1844"/>
                    </a:lnTo>
                    <a:lnTo>
                      <a:pt x="1706" y="1844"/>
                    </a:lnTo>
                    <a:lnTo>
                      <a:pt x="0" y="927"/>
                    </a:lnTo>
                    <a:close/>
                  </a:path>
                </a:pathLst>
              </a:custGeom>
              <a:noFill/>
              <a:ln w="1588">
                <a:solidFill>
                  <a:srgbClr val="DA251D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2" name="Rectangle 72"/>
              <p:cNvSpPr>
                <a:spLocks noChangeArrowheads="1"/>
              </p:cNvSpPr>
              <p:nvPr/>
            </p:nvSpPr>
            <p:spPr bwMode="auto">
              <a:xfrm>
                <a:off x="1740" y="1085"/>
                <a:ext cx="1380" cy="12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3" name="Rectangle 73"/>
              <p:cNvSpPr>
                <a:spLocks noChangeArrowheads="1"/>
              </p:cNvSpPr>
              <p:nvPr/>
            </p:nvSpPr>
            <p:spPr bwMode="auto">
              <a:xfrm>
                <a:off x="1266" y="1455"/>
                <a:ext cx="1854" cy="12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4" name="Rectangle 74"/>
              <p:cNvSpPr>
                <a:spLocks noChangeArrowheads="1"/>
              </p:cNvSpPr>
              <p:nvPr/>
            </p:nvSpPr>
            <p:spPr bwMode="auto">
              <a:xfrm>
                <a:off x="1733" y="868"/>
                <a:ext cx="6" cy="420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5" name="Rectangle 75"/>
              <p:cNvSpPr>
                <a:spLocks noChangeArrowheads="1"/>
              </p:cNvSpPr>
              <p:nvPr/>
            </p:nvSpPr>
            <p:spPr bwMode="auto">
              <a:xfrm>
                <a:off x="1708" y="868"/>
                <a:ext cx="6" cy="396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6" name="Rectangle 76"/>
              <p:cNvSpPr>
                <a:spLocks noChangeArrowheads="1"/>
              </p:cNvSpPr>
              <p:nvPr/>
            </p:nvSpPr>
            <p:spPr bwMode="auto">
              <a:xfrm>
                <a:off x="1687" y="1285"/>
                <a:ext cx="49" cy="6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7" name="Rectangle 77"/>
              <p:cNvSpPr>
                <a:spLocks noChangeArrowheads="1"/>
              </p:cNvSpPr>
              <p:nvPr/>
            </p:nvSpPr>
            <p:spPr bwMode="auto">
              <a:xfrm>
                <a:off x="1687" y="1261"/>
                <a:ext cx="24" cy="6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8" name="Line 78"/>
              <p:cNvSpPr>
                <a:spLocks noChangeShapeType="1"/>
              </p:cNvSpPr>
              <p:nvPr/>
            </p:nvSpPr>
            <p:spPr bwMode="auto">
              <a:xfrm flipV="1">
                <a:off x="1722" y="751"/>
                <a:ext cx="1" cy="74"/>
              </a:xfrm>
              <a:prstGeom prst="line">
                <a:avLst/>
              </a:prstGeom>
              <a:noFill/>
              <a:ln w="0">
                <a:solidFill>
                  <a:srgbClr val="25221E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799" name="Freeform 79"/>
              <p:cNvSpPr>
                <a:spLocks/>
              </p:cNvSpPr>
              <p:nvPr/>
            </p:nvSpPr>
            <p:spPr bwMode="auto">
              <a:xfrm>
                <a:off x="1709" y="796"/>
                <a:ext cx="25" cy="29"/>
              </a:xfrm>
              <a:custGeom>
                <a:avLst/>
                <a:gdLst>
                  <a:gd name="T0" fmla="*/ 0 w 124"/>
                  <a:gd name="T1" fmla="*/ 0 h 145"/>
                  <a:gd name="T2" fmla="*/ 2 w 124"/>
                  <a:gd name="T3" fmla="*/ 1 h 145"/>
                  <a:gd name="T4" fmla="*/ 5 w 124"/>
                  <a:gd name="T5" fmla="*/ 4 h 145"/>
                  <a:gd name="T6" fmla="*/ 9 w 124"/>
                  <a:gd name="T7" fmla="*/ 5 h 145"/>
                  <a:gd name="T8" fmla="*/ 13 w 124"/>
                  <a:gd name="T9" fmla="*/ 7 h 145"/>
                  <a:gd name="T10" fmla="*/ 17 w 124"/>
                  <a:gd name="T11" fmla="*/ 8 h 145"/>
                  <a:gd name="T12" fmla="*/ 21 w 124"/>
                  <a:gd name="T13" fmla="*/ 9 h 145"/>
                  <a:gd name="T14" fmla="*/ 25 w 124"/>
                  <a:gd name="T15" fmla="*/ 10 h 145"/>
                  <a:gd name="T16" fmla="*/ 29 w 124"/>
                  <a:gd name="T17" fmla="*/ 11 h 145"/>
                  <a:gd name="T18" fmla="*/ 33 w 124"/>
                  <a:gd name="T19" fmla="*/ 12 h 145"/>
                  <a:gd name="T20" fmla="*/ 36 w 124"/>
                  <a:gd name="T21" fmla="*/ 13 h 145"/>
                  <a:gd name="T22" fmla="*/ 40 w 124"/>
                  <a:gd name="T23" fmla="*/ 14 h 145"/>
                  <a:gd name="T24" fmla="*/ 45 w 124"/>
                  <a:gd name="T25" fmla="*/ 14 h 145"/>
                  <a:gd name="T26" fmla="*/ 48 w 124"/>
                  <a:gd name="T27" fmla="*/ 15 h 145"/>
                  <a:gd name="T28" fmla="*/ 52 w 124"/>
                  <a:gd name="T29" fmla="*/ 15 h 145"/>
                  <a:gd name="T30" fmla="*/ 56 w 124"/>
                  <a:gd name="T31" fmla="*/ 15 h 145"/>
                  <a:gd name="T32" fmla="*/ 60 w 124"/>
                  <a:gd name="T33" fmla="*/ 15 h 145"/>
                  <a:gd name="T34" fmla="*/ 64 w 124"/>
                  <a:gd name="T35" fmla="*/ 15 h 145"/>
                  <a:gd name="T36" fmla="*/ 67 w 124"/>
                  <a:gd name="T37" fmla="*/ 15 h 145"/>
                  <a:gd name="T38" fmla="*/ 71 w 124"/>
                  <a:gd name="T39" fmla="*/ 15 h 145"/>
                  <a:gd name="T40" fmla="*/ 76 w 124"/>
                  <a:gd name="T41" fmla="*/ 15 h 145"/>
                  <a:gd name="T42" fmla="*/ 79 w 124"/>
                  <a:gd name="T43" fmla="*/ 14 h 145"/>
                  <a:gd name="T44" fmla="*/ 83 w 124"/>
                  <a:gd name="T45" fmla="*/ 14 h 145"/>
                  <a:gd name="T46" fmla="*/ 88 w 124"/>
                  <a:gd name="T47" fmla="*/ 13 h 145"/>
                  <a:gd name="T48" fmla="*/ 91 w 124"/>
                  <a:gd name="T49" fmla="*/ 12 h 145"/>
                  <a:gd name="T50" fmla="*/ 95 w 124"/>
                  <a:gd name="T51" fmla="*/ 11 h 145"/>
                  <a:gd name="T52" fmla="*/ 99 w 124"/>
                  <a:gd name="T53" fmla="*/ 10 h 145"/>
                  <a:gd name="T54" fmla="*/ 103 w 124"/>
                  <a:gd name="T55" fmla="*/ 9 h 145"/>
                  <a:gd name="T56" fmla="*/ 107 w 124"/>
                  <a:gd name="T57" fmla="*/ 8 h 145"/>
                  <a:gd name="T58" fmla="*/ 110 w 124"/>
                  <a:gd name="T59" fmla="*/ 7 h 145"/>
                  <a:gd name="T60" fmla="*/ 114 w 124"/>
                  <a:gd name="T61" fmla="*/ 5 h 145"/>
                  <a:gd name="T62" fmla="*/ 119 w 124"/>
                  <a:gd name="T63" fmla="*/ 4 h 145"/>
                  <a:gd name="T64" fmla="*/ 122 w 124"/>
                  <a:gd name="T65" fmla="*/ 1 h 145"/>
                  <a:gd name="T66" fmla="*/ 62 w 124"/>
                  <a:gd name="T67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24" h="145">
                    <a:moveTo>
                      <a:pt x="62" y="145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2" y="1"/>
                    </a:lnTo>
                    <a:lnTo>
                      <a:pt x="4" y="3"/>
                    </a:lnTo>
                    <a:lnTo>
                      <a:pt x="5" y="4"/>
                    </a:lnTo>
                    <a:lnTo>
                      <a:pt x="7" y="4"/>
                    </a:lnTo>
                    <a:lnTo>
                      <a:pt x="9" y="5"/>
                    </a:lnTo>
                    <a:lnTo>
                      <a:pt x="11" y="6"/>
                    </a:lnTo>
                    <a:lnTo>
                      <a:pt x="13" y="7"/>
                    </a:lnTo>
                    <a:lnTo>
                      <a:pt x="16" y="7"/>
                    </a:lnTo>
                    <a:lnTo>
                      <a:pt x="17" y="8"/>
                    </a:lnTo>
                    <a:lnTo>
                      <a:pt x="19" y="9"/>
                    </a:lnTo>
                    <a:lnTo>
                      <a:pt x="21" y="9"/>
                    </a:lnTo>
                    <a:lnTo>
                      <a:pt x="23" y="10"/>
                    </a:lnTo>
                    <a:lnTo>
                      <a:pt x="25" y="10"/>
                    </a:lnTo>
                    <a:lnTo>
                      <a:pt x="26" y="11"/>
                    </a:lnTo>
                    <a:lnTo>
                      <a:pt x="29" y="11"/>
                    </a:lnTo>
                    <a:lnTo>
                      <a:pt x="31" y="12"/>
                    </a:lnTo>
                    <a:lnTo>
                      <a:pt x="33" y="12"/>
                    </a:lnTo>
                    <a:lnTo>
                      <a:pt x="35" y="13"/>
                    </a:lnTo>
                    <a:lnTo>
                      <a:pt x="36" y="13"/>
                    </a:lnTo>
                    <a:lnTo>
                      <a:pt x="38" y="13"/>
                    </a:lnTo>
                    <a:lnTo>
                      <a:pt x="40" y="14"/>
                    </a:lnTo>
                    <a:lnTo>
                      <a:pt x="42" y="14"/>
                    </a:lnTo>
                    <a:lnTo>
                      <a:pt x="45" y="14"/>
                    </a:lnTo>
                    <a:lnTo>
                      <a:pt x="47" y="15"/>
                    </a:lnTo>
                    <a:lnTo>
                      <a:pt x="48" y="15"/>
                    </a:lnTo>
                    <a:lnTo>
                      <a:pt x="50" y="15"/>
                    </a:lnTo>
                    <a:lnTo>
                      <a:pt x="52" y="15"/>
                    </a:lnTo>
                    <a:lnTo>
                      <a:pt x="54" y="15"/>
                    </a:lnTo>
                    <a:lnTo>
                      <a:pt x="56" y="15"/>
                    </a:lnTo>
                    <a:lnTo>
                      <a:pt x="57" y="15"/>
                    </a:lnTo>
                    <a:lnTo>
                      <a:pt x="60" y="15"/>
                    </a:lnTo>
                    <a:lnTo>
                      <a:pt x="62" y="15"/>
                    </a:lnTo>
                    <a:lnTo>
                      <a:pt x="64" y="15"/>
                    </a:lnTo>
                    <a:lnTo>
                      <a:pt x="66" y="15"/>
                    </a:lnTo>
                    <a:lnTo>
                      <a:pt x="67" y="15"/>
                    </a:lnTo>
                    <a:lnTo>
                      <a:pt x="69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6" y="15"/>
                    </a:lnTo>
                    <a:lnTo>
                      <a:pt x="78" y="15"/>
                    </a:lnTo>
                    <a:lnTo>
                      <a:pt x="79" y="14"/>
                    </a:lnTo>
                    <a:lnTo>
                      <a:pt x="81" y="14"/>
                    </a:lnTo>
                    <a:lnTo>
                      <a:pt x="83" y="14"/>
                    </a:lnTo>
                    <a:lnTo>
                      <a:pt x="85" y="13"/>
                    </a:lnTo>
                    <a:lnTo>
                      <a:pt x="88" y="13"/>
                    </a:lnTo>
                    <a:lnTo>
                      <a:pt x="89" y="13"/>
                    </a:lnTo>
                    <a:lnTo>
                      <a:pt x="91" y="12"/>
                    </a:lnTo>
                    <a:lnTo>
                      <a:pt x="93" y="12"/>
                    </a:lnTo>
                    <a:lnTo>
                      <a:pt x="95" y="11"/>
                    </a:lnTo>
                    <a:lnTo>
                      <a:pt x="97" y="11"/>
                    </a:lnTo>
                    <a:lnTo>
                      <a:pt x="99" y="10"/>
                    </a:lnTo>
                    <a:lnTo>
                      <a:pt x="100" y="10"/>
                    </a:lnTo>
                    <a:lnTo>
                      <a:pt x="103" y="9"/>
                    </a:lnTo>
                    <a:lnTo>
                      <a:pt x="105" y="9"/>
                    </a:lnTo>
                    <a:lnTo>
                      <a:pt x="107" y="8"/>
                    </a:lnTo>
                    <a:lnTo>
                      <a:pt x="109" y="7"/>
                    </a:lnTo>
                    <a:lnTo>
                      <a:pt x="110" y="7"/>
                    </a:lnTo>
                    <a:lnTo>
                      <a:pt x="112" y="6"/>
                    </a:lnTo>
                    <a:lnTo>
                      <a:pt x="114" y="5"/>
                    </a:lnTo>
                    <a:lnTo>
                      <a:pt x="117" y="4"/>
                    </a:lnTo>
                    <a:lnTo>
                      <a:pt x="119" y="4"/>
                    </a:lnTo>
                    <a:lnTo>
                      <a:pt x="120" y="3"/>
                    </a:lnTo>
                    <a:lnTo>
                      <a:pt x="122" y="1"/>
                    </a:lnTo>
                    <a:lnTo>
                      <a:pt x="124" y="0"/>
                    </a:lnTo>
                    <a:lnTo>
                      <a:pt x="62" y="145"/>
                    </a:lnTo>
                    <a:lnTo>
                      <a:pt x="62" y="145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800" name="Freeform 80"/>
              <p:cNvSpPr>
                <a:spLocks/>
              </p:cNvSpPr>
              <p:nvPr/>
            </p:nvSpPr>
            <p:spPr bwMode="auto">
              <a:xfrm>
                <a:off x="1112" y="1224"/>
                <a:ext cx="135" cy="100"/>
              </a:xfrm>
              <a:custGeom>
                <a:avLst/>
                <a:gdLst>
                  <a:gd name="T0" fmla="*/ 492 w 678"/>
                  <a:gd name="T1" fmla="*/ 99 h 500"/>
                  <a:gd name="T2" fmla="*/ 0 w 678"/>
                  <a:gd name="T3" fmla="*/ 99 h 500"/>
                  <a:gd name="T4" fmla="*/ 0 w 678"/>
                  <a:gd name="T5" fmla="*/ 146 h 500"/>
                  <a:gd name="T6" fmla="*/ 530 w 678"/>
                  <a:gd name="T7" fmla="*/ 146 h 500"/>
                  <a:gd name="T8" fmla="*/ 582 w 678"/>
                  <a:gd name="T9" fmla="*/ 205 h 500"/>
                  <a:gd name="T10" fmla="*/ 590 w 678"/>
                  <a:gd name="T11" fmla="*/ 213 h 500"/>
                  <a:gd name="T12" fmla="*/ 599 w 678"/>
                  <a:gd name="T13" fmla="*/ 222 h 500"/>
                  <a:gd name="T14" fmla="*/ 612 w 678"/>
                  <a:gd name="T15" fmla="*/ 234 h 500"/>
                  <a:gd name="T16" fmla="*/ 627 w 678"/>
                  <a:gd name="T17" fmla="*/ 249 h 500"/>
                  <a:gd name="T18" fmla="*/ 597 w 678"/>
                  <a:gd name="T19" fmla="*/ 280 h 500"/>
                  <a:gd name="T20" fmla="*/ 570 w 678"/>
                  <a:gd name="T21" fmla="*/ 308 h 500"/>
                  <a:gd name="T22" fmla="*/ 548 w 678"/>
                  <a:gd name="T23" fmla="*/ 333 h 500"/>
                  <a:gd name="T24" fmla="*/ 530 w 678"/>
                  <a:gd name="T25" fmla="*/ 356 h 500"/>
                  <a:gd name="T26" fmla="*/ 0 w 678"/>
                  <a:gd name="T27" fmla="*/ 356 h 500"/>
                  <a:gd name="T28" fmla="*/ 0 w 678"/>
                  <a:gd name="T29" fmla="*/ 402 h 500"/>
                  <a:gd name="T30" fmla="*/ 492 w 678"/>
                  <a:gd name="T31" fmla="*/ 402 h 500"/>
                  <a:gd name="T32" fmla="*/ 474 w 678"/>
                  <a:gd name="T33" fmla="*/ 426 h 500"/>
                  <a:gd name="T34" fmla="*/ 458 w 678"/>
                  <a:gd name="T35" fmla="*/ 451 h 500"/>
                  <a:gd name="T36" fmla="*/ 444 w 678"/>
                  <a:gd name="T37" fmla="*/ 476 h 500"/>
                  <a:gd name="T38" fmla="*/ 431 w 678"/>
                  <a:gd name="T39" fmla="*/ 500 h 500"/>
                  <a:gd name="T40" fmla="*/ 473 w 678"/>
                  <a:gd name="T41" fmla="*/ 500 h 500"/>
                  <a:gd name="T42" fmla="*/ 495 w 678"/>
                  <a:gd name="T43" fmla="*/ 466 h 500"/>
                  <a:gd name="T44" fmla="*/ 520 w 678"/>
                  <a:gd name="T45" fmla="*/ 432 h 500"/>
                  <a:gd name="T46" fmla="*/ 548 w 678"/>
                  <a:gd name="T47" fmla="*/ 396 h 500"/>
                  <a:gd name="T48" fmla="*/ 578 w 678"/>
                  <a:gd name="T49" fmla="*/ 362 h 500"/>
                  <a:gd name="T50" fmla="*/ 608 w 678"/>
                  <a:gd name="T51" fmla="*/ 329 h 500"/>
                  <a:gd name="T52" fmla="*/ 635 w 678"/>
                  <a:gd name="T53" fmla="*/ 302 h 500"/>
                  <a:gd name="T54" fmla="*/ 657 w 678"/>
                  <a:gd name="T55" fmla="*/ 280 h 500"/>
                  <a:gd name="T56" fmla="*/ 678 w 678"/>
                  <a:gd name="T57" fmla="*/ 263 h 500"/>
                  <a:gd name="T58" fmla="*/ 678 w 678"/>
                  <a:gd name="T59" fmla="*/ 236 h 500"/>
                  <a:gd name="T60" fmla="*/ 653 w 678"/>
                  <a:gd name="T61" fmla="*/ 216 h 500"/>
                  <a:gd name="T62" fmla="*/ 626 w 678"/>
                  <a:gd name="T63" fmla="*/ 192 h 500"/>
                  <a:gd name="T64" fmla="*/ 599 w 678"/>
                  <a:gd name="T65" fmla="*/ 164 h 500"/>
                  <a:gd name="T66" fmla="*/ 571 w 678"/>
                  <a:gd name="T67" fmla="*/ 133 h 500"/>
                  <a:gd name="T68" fmla="*/ 544 w 678"/>
                  <a:gd name="T69" fmla="*/ 100 h 500"/>
                  <a:gd name="T70" fmla="*/ 518 w 678"/>
                  <a:gd name="T71" fmla="*/ 67 h 500"/>
                  <a:gd name="T72" fmla="*/ 494 w 678"/>
                  <a:gd name="T73" fmla="*/ 34 h 500"/>
                  <a:gd name="T74" fmla="*/ 473 w 678"/>
                  <a:gd name="T75" fmla="*/ 0 h 500"/>
                  <a:gd name="T76" fmla="*/ 431 w 678"/>
                  <a:gd name="T77" fmla="*/ 0 h 500"/>
                  <a:gd name="T78" fmla="*/ 444 w 678"/>
                  <a:gd name="T79" fmla="*/ 25 h 500"/>
                  <a:gd name="T80" fmla="*/ 458 w 678"/>
                  <a:gd name="T81" fmla="*/ 50 h 500"/>
                  <a:gd name="T82" fmla="*/ 474 w 678"/>
                  <a:gd name="T83" fmla="*/ 74 h 500"/>
                  <a:gd name="T84" fmla="*/ 492 w 678"/>
                  <a:gd name="T85" fmla="*/ 99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678" h="500">
                    <a:moveTo>
                      <a:pt x="492" y="99"/>
                    </a:moveTo>
                    <a:lnTo>
                      <a:pt x="0" y="99"/>
                    </a:lnTo>
                    <a:lnTo>
                      <a:pt x="0" y="146"/>
                    </a:lnTo>
                    <a:lnTo>
                      <a:pt x="530" y="146"/>
                    </a:lnTo>
                    <a:lnTo>
                      <a:pt x="582" y="205"/>
                    </a:lnTo>
                    <a:lnTo>
                      <a:pt x="590" y="213"/>
                    </a:lnTo>
                    <a:lnTo>
                      <a:pt x="599" y="222"/>
                    </a:lnTo>
                    <a:lnTo>
                      <a:pt x="612" y="234"/>
                    </a:lnTo>
                    <a:lnTo>
                      <a:pt x="627" y="249"/>
                    </a:lnTo>
                    <a:lnTo>
                      <a:pt x="597" y="280"/>
                    </a:lnTo>
                    <a:lnTo>
                      <a:pt x="570" y="308"/>
                    </a:lnTo>
                    <a:lnTo>
                      <a:pt x="548" y="333"/>
                    </a:lnTo>
                    <a:lnTo>
                      <a:pt x="530" y="356"/>
                    </a:lnTo>
                    <a:lnTo>
                      <a:pt x="0" y="356"/>
                    </a:lnTo>
                    <a:lnTo>
                      <a:pt x="0" y="402"/>
                    </a:lnTo>
                    <a:lnTo>
                      <a:pt x="492" y="402"/>
                    </a:lnTo>
                    <a:lnTo>
                      <a:pt x="474" y="426"/>
                    </a:lnTo>
                    <a:lnTo>
                      <a:pt x="458" y="451"/>
                    </a:lnTo>
                    <a:lnTo>
                      <a:pt x="444" y="476"/>
                    </a:lnTo>
                    <a:lnTo>
                      <a:pt x="431" y="500"/>
                    </a:lnTo>
                    <a:lnTo>
                      <a:pt x="473" y="500"/>
                    </a:lnTo>
                    <a:lnTo>
                      <a:pt x="495" y="466"/>
                    </a:lnTo>
                    <a:lnTo>
                      <a:pt x="520" y="432"/>
                    </a:lnTo>
                    <a:lnTo>
                      <a:pt x="548" y="396"/>
                    </a:lnTo>
                    <a:lnTo>
                      <a:pt x="578" y="362"/>
                    </a:lnTo>
                    <a:lnTo>
                      <a:pt x="608" y="329"/>
                    </a:lnTo>
                    <a:lnTo>
                      <a:pt x="635" y="302"/>
                    </a:lnTo>
                    <a:lnTo>
                      <a:pt x="657" y="280"/>
                    </a:lnTo>
                    <a:lnTo>
                      <a:pt x="678" y="263"/>
                    </a:lnTo>
                    <a:lnTo>
                      <a:pt x="678" y="236"/>
                    </a:lnTo>
                    <a:lnTo>
                      <a:pt x="653" y="216"/>
                    </a:lnTo>
                    <a:lnTo>
                      <a:pt x="626" y="192"/>
                    </a:lnTo>
                    <a:lnTo>
                      <a:pt x="599" y="164"/>
                    </a:lnTo>
                    <a:lnTo>
                      <a:pt x="571" y="133"/>
                    </a:lnTo>
                    <a:lnTo>
                      <a:pt x="544" y="100"/>
                    </a:lnTo>
                    <a:lnTo>
                      <a:pt x="518" y="67"/>
                    </a:lnTo>
                    <a:lnTo>
                      <a:pt x="494" y="34"/>
                    </a:lnTo>
                    <a:lnTo>
                      <a:pt x="473" y="0"/>
                    </a:lnTo>
                    <a:lnTo>
                      <a:pt x="431" y="0"/>
                    </a:lnTo>
                    <a:lnTo>
                      <a:pt x="444" y="25"/>
                    </a:lnTo>
                    <a:lnTo>
                      <a:pt x="458" y="50"/>
                    </a:lnTo>
                    <a:lnTo>
                      <a:pt x="474" y="74"/>
                    </a:lnTo>
                    <a:lnTo>
                      <a:pt x="492" y="99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801" name="Freeform 81"/>
              <p:cNvSpPr>
                <a:spLocks/>
              </p:cNvSpPr>
              <p:nvPr/>
            </p:nvSpPr>
            <p:spPr bwMode="auto">
              <a:xfrm>
                <a:off x="3186" y="1219"/>
                <a:ext cx="136" cy="100"/>
              </a:xfrm>
              <a:custGeom>
                <a:avLst/>
                <a:gdLst>
                  <a:gd name="T0" fmla="*/ 490 w 677"/>
                  <a:gd name="T1" fmla="*/ 97 h 499"/>
                  <a:gd name="T2" fmla="*/ 0 w 677"/>
                  <a:gd name="T3" fmla="*/ 97 h 499"/>
                  <a:gd name="T4" fmla="*/ 0 w 677"/>
                  <a:gd name="T5" fmla="*/ 144 h 499"/>
                  <a:gd name="T6" fmla="*/ 528 w 677"/>
                  <a:gd name="T7" fmla="*/ 144 h 499"/>
                  <a:gd name="T8" fmla="*/ 582 w 677"/>
                  <a:gd name="T9" fmla="*/ 204 h 499"/>
                  <a:gd name="T10" fmla="*/ 588 w 677"/>
                  <a:gd name="T11" fmla="*/ 211 h 499"/>
                  <a:gd name="T12" fmla="*/ 599 w 677"/>
                  <a:gd name="T13" fmla="*/ 221 h 499"/>
                  <a:gd name="T14" fmla="*/ 612 w 677"/>
                  <a:gd name="T15" fmla="*/ 232 h 499"/>
                  <a:gd name="T16" fmla="*/ 627 w 677"/>
                  <a:gd name="T17" fmla="*/ 248 h 499"/>
                  <a:gd name="T18" fmla="*/ 597 w 677"/>
                  <a:gd name="T19" fmla="*/ 279 h 499"/>
                  <a:gd name="T20" fmla="*/ 570 w 677"/>
                  <a:gd name="T21" fmla="*/ 307 h 499"/>
                  <a:gd name="T22" fmla="*/ 547 w 677"/>
                  <a:gd name="T23" fmla="*/ 332 h 499"/>
                  <a:gd name="T24" fmla="*/ 528 w 677"/>
                  <a:gd name="T25" fmla="*/ 354 h 499"/>
                  <a:gd name="T26" fmla="*/ 0 w 677"/>
                  <a:gd name="T27" fmla="*/ 354 h 499"/>
                  <a:gd name="T28" fmla="*/ 0 w 677"/>
                  <a:gd name="T29" fmla="*/ 400 h 499"/>
                  <a:gd name="T30" fmla="*/ 490 w 677"/>
                  <a:gd name="T31" fmla="*/ 400 h 499"/>
                  <a:gd name="T32" fmla="*/ 473 w 677"/>
                  <a:gd name="T33" fmla="*/ 425 h 499"/>
                  <a:gd name="T34" fmla="*/ 457 w 677"/>
                  <a:gd name="T35" fmla="*/ 449 h 499"/>
                  <a:gd name="T36" fmla="*/ 443 w 677"/>
                  <a:gd name="T37" fmla="*/ 474 h 499"/>
                  <a:gd name="T38" fmla="*/ 430 w 677"/>
                  <a:gd name="T39" fmla="*/ 499 h 499"/>
                  <a:gd name="T40" fmla="*/ 472 w 677"/>
                  <a:gd name="T41" fmla="*/ 499 h 499"/>
                  <a:gd name="T42" fmla="*/ 495 w 677"/>
                  <a:gd name="T43" fmla="*/ 464 h 499"/>
                  <a:gd name="T44" fmla="*/ 519 w 677"/>
                  <a:gd name="T45" fmla="*/ 430 h 499"/>
                  <a:gd name="T46" fmla="*/ 547 w 677"/>
                  <a:gd name="T47" fmla="*/ 395 h 499"/>
                  <a:gd name="T48" fmla="*/ 577 w 677"/>
                  <a:gd name="T49" fmla="*/ 360 h 499"/>
                  <a:gd name="T50" fmla="*/ 607 w 677"/>
                  <a:gd name="T51" fmla="*/ 328 h 499"/>
                  <a:gd name="T52" fmla="*/ 633 w 677"/>
                  <a:gd name="T53" fmla="*/ 300 h 499"/>
                  <a:gd name="T54" fmla="*/ 657 w 677"/>
                  <a:gd name="T55" fmla="*/ 279 h 499"/>
                  <a:gd name="T56" fmla="*/ 677 w 677"/>
                  <a:gd name="T57" fmla="*/ 263 h 499"/>
                  <a:gd name="T58" fmla="*/ 677 w 677"/>
                  <a:gd name="T59" fmla="*/ 236 h 499"/>
                  <a:gd name="T60" fmla="*/ 651 w 677"/>
                  <a:gd name="T61" fmla="*/ 215 h 499"/>
                  <a:gd name="T62" fmla="*/ 626 w 677"/>
                  <a:gd name="T63" fmla="*/ 191 h 499"/>
                  <a:gd name="T64" fmla="*/ 599 w 677"/>
                  <a:gd name="T65" fmla="*/ 163 h 499"/>
                  <a:gd name="T66" fmla="*/ 571 w 677"/>
                  <a:gd name="T67" fmla="*/ 132 h 499"/>
                  <a:gd name="T68" fmla="*/ 543 w 677"/>
                  <a:gd name="T69" fmla="*/ 99 h 499"/>
                  <a:gd name="T70" fmla="*/ 517 w 677"/>
                  <a:gd name="T71" fmla="*/ 66 h 499"/>
                  <a:gd name="T72" fmla="*/ 494 w 677"/>
                  <a:gd name="T73" fmla="*/ 33 h 499"/>
                  <a:gd name="T74" fmla="*/ 472 w 677"/>
                  <a:gd name="T75" fmla="*/ 0 h 499"/>
                  <a:gd name="T76" fmla="*/ 430 w 677"/>
                  <a:gd name="T77" fmla="*/ 0 h 499"/>
                  <a:gd name="T78" fmla="*/ 443 w 677"/>
                  <a:gd name="T79" fmla="*/ 23 h 499"/>
                  <a:gd name="T80" fmla="*/ 457 w 677"/>
                  <a:gd name="T81" fmla="*/ 48 h 499"/>
                  <a:gd name="T82" fmla="*/ 473 w 677"/>
                  <a:gd name="T83" fmla="*/ 73 h 499"/>
                  <a:gd name="T84" fmla="*/ 490 w 677"/>
                  <a:gd name="T85" fmla="*/ 97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677" h="499">
                    <a:moveTo>
                      <a:pt x="490" y="97"/>
                    </a:moveTo>
                    <a:lnTo>
                      <a:pt x="0" y="97"/>
                    </a:lnTo>
                    <a:lnTo>
                      <a:pt x="0" y="144"/>
                    </a:lnTo>
                    <a:lnTo>
                      <a:pt x="528" y="144"/>
                    </a:lnTo>
                    <a:lnTo>
                      <a:pt x="582" y="204"/>
                    </a:lnTo>
                    <a:lnTo>
                      <a:pt x="588" y="211"/>
                    </a:lnTo>
                    <a:lnTo>
                      <a:pt x="599" y="221"/>
                    </a:lnTo>
                    <a:lnTo>
                      <a:pt x="612" y="232"/>
                    </a:lnTo>
                    <a:lnTo>
                      <a:pt x="627" y="248"/>
                    </a:lnTo>
                    <a:lnTo>
                      <a:pt x="597" y="279"/>
                    </a:lnTo>
                    <a:lnTo>
                      <a:pt x="570" y="307"/>
                    </a:lnTo>
                    <a:lnTo>
                      <a:pt x="547" y="332"/>
                    </a:lnTo>
                    <a:lnTo>
                      <a:pt x="528" y="354"/>
                    </a:lnTo>
                    <a:lnTo>
                      <a:pt x="0" y="354"/>
                    </a:lnTo>
                    <a:lnTo>
                      <a:pt x="0" y="400"/>
                    </a:lnTo>
                    <a:lnTo>
                      <a:pt x="490" y="400"/>
                    </a:lnTo>
                    <a:lnTo>
                      <a:pt x="473" y="425"/>
                    </a:lnTo>
                    <a:lnTo>
                      <a:pt x="457" y="449"/>
                    </a:lnTo>
                    <a:lnTo>
                      <a:pt x="443" y="474"/>
                    </a:lnTo>
                    <a:lnTo>
                      <a:pt x="430" y="499"/>
                    </a:lnTo>
                    <a:lnTo>
                      <a:pt x="472" y="499"/>
                    </a:lnTo>
                    <a:lnTo>
                      <a:pt x="495" y="464"/>
                    </a:lnTo>
                    <a:lnTo>
                      <a:pt x="519" y="430"/>
                    </a:lnTo>
                    <a:lnTo>
                      <a:pt x="547" y="395"/>
                    </a:lnTo>
                    <a:lnTo>
                      <a:pt x="577" y="360"/>
                    </a:lnTo>
                    <a:lnTo>
                      <a:pt x="607" y="328"/>
                    </a:lnTo>
                    <a:lnTo>
                      <a:pt x="633" y="300"/>
                    </a:lnTo>
                    <a:lnTo>
                      <a:pt x="657" y="279"/>
                    </a:lnTo>
                    <a:lnTo>
                      <a:pt x="677" y="263"/>
                    </a:lnTo>
                    <a:lnTo>
                      <a:pt x="677" y="236"/>
                    </a:lnTo>
                    <a:lnTo>
                      <a:pt x="651" y="215"/>
                    </a:lnTo>
                    <a:lnTo>
                      <a:pt x="626" y="191"/>
                    </a:lnTo>
                    <a:lnTo>
                      <a:pt x="599" y="163"/>
                    </a:lnTo>
                    <a:lnTo>
                      <a:pt x="571" y="132"/>
                    </a:lnTo>
                    <a:lnTo>
                      <a:pt x="543" y="99"/>
                    </a:lnTo>
                    <a:lnTo>
                      <a:pt x="517" y="66"/>
                    </a:lnTo>
                    <a:lnTo>
                      <a:pt x="494" y="33"/>
                    </a:lnTo>
                    <a:lnTo>
                      <a:pt x="472" y="0"/>
                    </a:lnTo>
                    <a:lnTo>
                      <a:pt x="430" y="0"/>
                    </a:lnTo>
                    <a:lnTo>
                      <a:pt x="443" y="23"/>
                    </a:lnTo>
                    <a:lnTo>
                      <a:pt x="457" y="48"/>
                    </a:lnTo>
                    <a:lnTo>
                      <a:pt x="473" y="73"/>
                    </a:lnTo>
                    <a:lnTo>
                      <a:pt x="490" y="97"/>
                    </a:lnTo>
                    <a:close/>
                  </a:path>
                </a:pathLst>
              </a:custGeom>
              <a:solidFill>
                <a:srgbClr val="1F1A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802" name="Rectangle 82"/>
              <p:cNvSpPr>
                <a:spLocks noChangeArrowheads="1"/>
              </p:cNvSpPr>
              <p:nvPr/>
            </p:nvSpPr>
            <p:spPr bwMode="auto">
              <a:xfrm>
                <a:off x="1111" y="820"/>
                <a:ext cx="290" cy="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plasma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3" name="Rectangle 83"/>
              <p:cNvSpPr>
                <a:spLocks noChangeArrowheads="1"/>
              </p:cNvSpPr>
              <p:nvPr/>
            </p:nvSpPr>
            <p:spPr bwMode="auto">
              <a:xfrm>
                <a:off x="1111" y="911"/>
                <a:ext cx="270" cy="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source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4" name="Rectangle 84"/>
              <p:cNvSpPr>
                <a:spLocks noChangeArrowheads="1"/>
              </p:cNvSpPr>
              <p:nvPr/>
            </p:nvSpPr>
            <p:spPr bwMode="auto">
              <a:xfrm>
                <a:off x="626" y="1207"/>
                <a:ext cx="401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buffer gas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5" name="Rectangle 85"/>
              <p:cNvSpPr>
                <a:spLocks noChangeArrowheads="1"/>
              </p:cNvSpPr>
              <p:nvPr/>
            </p:nvSpPr>
            <p:spPr bwMode="auto">
              <a:xfrm>
                <a:off x="1791" y="754"/>
                <a:ext cx="325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reactant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6" name="Rectangle 86"/>
              <p:cNvSpPr>
                <a:spLocks noChangeArrowheads="1"/>
              </p:cNvSpPr>
              <p:nvPr/>
            </p:nvSpPr>
            <p:spPr bwMode="auto">
              <a:xfrm>
                <a:off x="3334" y="1207"/>
                <a:ext cx="225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pump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7" name="Rectangle 87"/>
              <p:cNvSpPr>
                <a:spLocks noChangeArrowheads="1"/>
              </p:cNvSpPr>
              <p:nvPr/>
            </p:nvSpPr>
            <p:spPr bwMode="auto">
              <a:xfrm>
                <a:off x="2170" y="1480"/>
                <a:ext cx="601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eaLnBrk="1" hangingPunct="1"/>
                <a:r>
                  <a:rPr lang="cs-CZ" altLang="cs-CZ" sz="1200" b="0">
                    <a:solidFill>
                      <a:srgbClr val="1F1A17"/>
                    </a:solidFill>
                    <a:effectLst/>
                    <a:latin typeface="Arial" charset="0"/>
                  </a:rPr>
                  <a:t>reaction zone </a:t>
                </a:r>
                <a:endParaRPr lang="cs-CZ" altLang="cs-CZ" sz="1800" b="0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0808" name="Rectangle 88"/>
              <p:cNvSpPr>
                <a:spLocks noChangeArrowheads="1"/>
              </p:cNvSpPr>
              <p:nvPr/>
            </p:nvSpPr>
            <p:spPr bwMode="auto">
              <a:xfrm>
                <a:off x="3103" y="1100"/>
                <a:ext cx="42" cy="3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809" name="Rectangle 89"/>
              <p:cNvSpPr>
                <a:spLocks noChangeArrowheads="1"/>
              </p:cNvSpPr>
              <p:nvPr/>
            </p:nvSpPr>
            <p:spPr bwMode="auto">
              <a:xfrm>
                <a:off x="3103" y="1100"/>
                <a:ext cx="42" cy="352"/>
              </a:xfrm>
              <a:prstGeom prst="rect">
                <a:avLst/>
              </a:prstGeom>
              <a:noFill/>
              <a:ln w="1588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0810" name="Rectangle 90"/>
              <p:cNvSpPr>
                <a:spLocks noChangeArrowheads="1"/>
              </p:cNvSpPr>
              <p:nvPr/>
            </p:nvSpPr>
            <p:spPr bwMode="auto">
              <a:xfrm>
                <a:off x="1265" y="1086"/>
                <a:ext cx="444" cy="12"/>
              </a:xfrm>
              <a:prstGeom prst="rect">
                <a:avLst/>
              </a:pr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aphicFrame>
          <p:nvGraphicFramePr>
            <p:cNvPr id="30811" name="Object 91"/>
            <p:cNvGraphicFramePr>
              <a:graphicFrameLocks noChangeAspect="1"/>
            </p:cNvGraphicFramePr>
            <p:nvPr/>
          </p:nvGraphicFramePr>
          <p:xfrm>
            <a:off x="103" y="1570"/>
            <a:ext cx="5217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6" name="Equation" r:id="rId8" imgW="1079280" imgH="393480" progId="Equation.DSMT4">
                    <p:embed/>
                  </p:oleObj>
                </mc:Choice>
                <mc:Fallback>
                  <p:oleObj name="Equation" r:id="rId8" imgW="1079280" imgH="39348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-100067" r="-100067"/>
                        <a:stretch>
                          <a:fillRect/>
                        </a:stretch>
                      </p:blipFill>
                      <p:spPr bwMode="auto">
                        <a:xfrm>
                          <a:off x="103" y="1570"/>
                          <a:ext cx="5217" cy="6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812" name="Picture 92" descr="CBproWDS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930"/>
            <a:stretch>
              <a:fillRect/>
            </a:stretch>
          </p:blipFill>
          <p:spPr bwMode="auto">
            <a:xfrm>
              <a:off x="1849" y="1957"/>
              <a:ext cx="4014" cy="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13" name="Picture 93" descr="rekombinaceN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1"/>
            <a:stretch>
              <a:fillRect/>
            </a:stretch>
          </p:blipFill>
          <p:spPr bwMode="auto">
            <a:xfrm>
              <a:off x="216" y="1661"/>
              <a:ext cx="2449" cy="18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14" name="Line 94"/>
            <p:cNvSpPr>
              <a:spLocks noChangeShapeType="1"/>
            </p:cNvSpPr>
            <p:nvPr/>
          </p:nvSpPr>
          <p:spPr bwMode="auto">
            <a:xfrm>
              <a:off x="3243" y="1576"/>
              <a:ext cx="195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15" name="AutoShape 95"/>
            <p:cNvSpPr>
              <a:spLocks noChangeArrowheads="1"/>
            </p:cNvSpPr>
            <p:nvPr/>
          </p:nvSpPr>
          <p:spPr bwMode="auto">
            <a:xfrm>
              <a:off x="3235" y="1320"/>
              <a:ext cx="336" cy="19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EE90EE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16" name="AutoShape 96"/>
            <p:cNvSpPr>
              <a:spLocks noChangeArrowheads="1"/>
            </p:cNvSpPr>
            <p:nvPr/>
          </p:nvSpPr>
          <p:spPr bwMode="auto">
            <a:xfrm>
              <a:off x="3199" y="1278"/>
              <a:ext cx="204" cy="258"/>
            </a:xfrm>
            <a:prstGeom prst="irregularSeal2">
              <a:avLst/>
            </a:prstGeom>
            <a:solidFill>
              <a:srgbClr val="F60CF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17" name="AutoShape 97"/>
            <p:cNvSpPr>
              <a:spLocks noChangeArrowheads="1"/>
            </p:cNvSpPr>
            <p:nvPr/>
          </p:nvSpPr>
          <p:spPr bwMode="auto">
            <a:xfrm rot="9626813">
              <a:off x="1399" y="2100"/>
              <a:ext cx="1728" cy="189"/>
            </a:xfrm>
            <a:prstGeom prst="notchedRightArrow">
              <a:avLst>
                <a:gd name="adj1" fmla="val 50000"/>
                <a:gd name="adj2" fmla="val 22857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18" name="Oval 98"/>
            <p:cNvSpPr>
              <a:spLocks noChangeArrowheads="1"/>
            </p:cNvSpPr>
            <p:nvPr/>
          </p:nvSpPr>
          <p:spPr bwMode="auto">
            <a:xfrm>
              <a:off x="4375" y="1392"/>
              <a:ext cx="48" cy="48"/>
            </a:xfrm>
            <a:prstGeom prst="ellipse">
              <a:avLst/>
            </a:prstGeom>
            <a:solidFill>
              <a:srgbClr val="1006DA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19" name="Line 99"/>
            <p:cNvSpPr>
              <a:spLocks noChangeShapeType="1"/>
            </p:cNvSpPr>
            <p:nvPr/>
          </p:nvSpPr>
          <p:spPr bwMode="auto">
            <a:xfrm>
              <a:off x="4399" y="1428"/>
              <a:ext cx="0" cy="336"/>
            </a:xfrm>
            <a:prstGeom prst="line">
              <a:avLst/>
            </a:prstGeom>
            <a:noFill/>
            <a:ln w="28575">
              <a:solidFill>
                <a:srgbClr val="1006D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20" name="Line 100"/>
            <p:cNvSpPr>
              <a:spLocks noChangeShapeType="1"/>
            </p:cNvSpPr>
            <p:nvPr/>
          </p:nvSpPr>
          <p:spPr bwMode="auto">
            <a:xfrm>
              <a:off x="3655" y="168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diamond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21" name="Oval 101"/>
            <p:cNvSpPr>
              <a:spLocks noChangeArrowheads="1"/>
            </p:cNvSpPr>
            <p:nvPr/>
          </p:nvSpPr>
          <p:spPr bwMode="auto">
            <a:xfrm>
              <a:off x="4369" y="1386"/>
              <a:ext cx="66" cy="72"/>
            </a:xfrm>
            <a:prstGeom prst="ellipse">
              <a:avLst/>
            </a:prstGeom>
            <a:noFill/>
            <a:ln w="19050">
              <a:solidFill>
                <a:srgbClr val="FC123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C123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22" name="Freeform 102"/>
            <p:cNvSpPr>
              <a:spLocks/>
            </p:cNvSpPr>
            <p:nvPr/>
          </p:nvSpPr>
          <p:spPr bwMode="auto">
            <a:xfrm flipH="1">
              <a:off x="3367" y="1746"/>
              <a:ext cx="1026" cy="174"/>
            </a:xfrm>
            <a:custGeom>
              <a:avLst/>
              <a:gdLst>
                <a:gd name="T0" fmla="*/ 0 w 912"/>
                <a:gd name="T1" fmla="*/ 0 h 368"/>
                <a:gd name="T2" fmla="*/ 192 w 912"/>
                <a:gd name="T3" fmla="*/ 144 h 368"/>
                <a:gd name="T4" fmla="*/ 480 w 912"/>
                <a:gd name="T5" fmla="*/ 144 h 368"/>
                <a:gd name="T6" fmla="*/ 720 w 912"/>
                <a:gd name="T7" fmla="*/ 336 h 368"/>
                <a:gd name="T8" fmla="*/ 912 w 912"/>
                <a:gd name="T9" fmla="*/ 336 h 3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2" h="368">
                  <a:moveTo>
                    <a:pt x="0" y="0"/>
                  </a:moveTo>
                  <a:cubicBezTo>
                    <a:pt x="56" y="60"/>
                    <a:pt x="112" y="120"/>
                    <a:pt x="192" y="144"/>
                  </a:cubicBezTo>
                  <a:cubicBezTo>
                    <a:pt x="272" y="168"/>
                    <a:pt x="392" y="112"/>
                    <a:pt x="480" y="144"/>
                  </a:cubicBezTo>
                  <a:cubicBezTo>
                    <a:pt x="568" y="176"/>
                    <a:pt x="648" y="304"/>
                    <a:pt x="720" y="336"/>
                  </a:cubicBezTo>
                  <a:cubicBezTo>
                    <a:pt x="792" y="368"/>
                    <a:pt x="880" y="336"/>
                    <a:pt x="912" y="336"/>
                  </a:cubicBezTo>
                </a:path>
              </a:pathLst>
            </a:custGeom>
            <a:noFill/>
            <a:ln w="19050" cap="flat" cmpd="sng">
              <a:solidFill>
                <a:srgbClr val="1006DA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30823" name="AutoShape 103"/>
            <p:cNvSpPr>
              <a:spLocks noChangeArrowheads="1"/>
            </p:cNvSpPr>
            <p:nvPr/>
          </p:nvSpPr>
          <p:spPr bwMode="auto">
            <a:xfrm rot="16263318">
              <a:off x="3127" y="1764"/>
              <a:ext cx="192" cy="288"/>
            </a:xfrm>
            <a:prstGeom prst="flowChartExtra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1" hangingPunct="1"/>
              <a:endParaRPr lang="cs-CZ" altLang="cs-CZ" sz="1800" b="0"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824" name="Text Box 104"/>
            <p:cNvSpPr txBox="1">
              <a:spLocks noChangeArrowheads="1"/>
            </p:cNvSpPr>
            <p:nvPr/>
          </p:nvSpPr>
          <p:spPr bwMode="auto">
            <a:xfrm>
              <a:off x="3223" y="1788"/>
              <a:ext cx="2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cs-CZ" sz="1800" b="0">
                  <a:solidFill>
                    <a:srgbClr val="1006DA"/>
                  </a:solidFill>
                  <a:effectLst/>
                  <a:latin typeface="Arial" charset="0"/>
                </a:rPr>
                <a:t>+</a:t>
              </a:r>
            </a:p>
          </p:txBody>
        </p:sp>
        <p:sp>
          <p:nvSpPr>
            <p:cNvPr id="30825" name="Text Box 105"/>
            <p:cNvSpPr txBox="1">
              <a:spLocks noChangeArrowheads="1"/>
            </p:cNvSpPr>
            <p:nvPr/>
          </p:nvSpPr>
          <p:spPr bwMode="auto">
            <a:xfrm>
              <a:off x="1351" y="3264"/>
              <a:ext cx="528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cs-CZ" sz="1800" i="1">
                  <a:solidFill>
                    <a:srgbClr val="FC1239"/>
                  </a:solidFill>
                  <a:effectLst/>
                </a:rPr>
                <a:t>t = x/v</a:t>
              </a:r>
            </a:p>
          </p:txBody>
        </p:sp>
        <p:sp>
          <p:nvSpPr>
            <p:cNvPr id="30826" name="Text Box 106"/>
            <p:cNvSpPr txBox="1">
              <a:spLocks noChangeArrowheads="1"/>
            </p:cNvSpPr>
            <p:nvPr/>
          </p:nvSpPr>
          <p:spPr bwMode="auto">
            <a:xfrm>
              <a:off x="3895" y="159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cs-CZ" sz="1800" b="0" i="1">
                  <a:solidFill>
                    <a:srgbClr val="FC1239"/>
                  </a:solidFill>
                  <a:effectLst/>
                </a:rPr>
                <a:t>x</a:t>
              </a:r>
            </a:p>
          </p:txBody>
        </p:sp>
        <p:sp>
          <p:nvSpPr>
            <p:cNvPr id="30827" name="Text Box 107"/>
            <p:cNvSpPr txBox="1">
              <a:spLocks noChangeArrowheads="1"/>
            </p:cNvSpPr>
            <p:nvPr/>
          </p:nvSpPr>
          <p:spPr bwMode="auto">
            <a:xfrm>
              <a:off x="679" y="2112"/>
              <a:ext cx="3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cs-CZ" sz="2400">
                  <a:solidFill>
                    <a:srgbClr val="FC1239"/>
                  </a:solidFill>
                  <a:effectLst/>
                </a:rPr>
                <a:t>n</a:t>
              </a:r>
              <a:r>
                <a:rPr lang="en-US" altLang="cs-CZ" sz="2400" baseline="-25000">
                  <a:solidFill>
                    <a:srgbClr val="FC1239"/>
                  </a:solidFill>
                  <a:effectLst/>
                </a:rPr>
                <a:t>e</a:t>
              </a:r>
              <a:endParaRPr lang="en-US" altLang="cs-CZ" sz="2400">
                <a:solidFill>
                  <a:srgbClr val="FC1239"/>
                </a:solidFill>
                <a:effectLst/>
              </a:endParaRPr>
            </a:p>
          </p:txBody>
        </p:sp>
      </p:grpSp>
      <p:graphicFrame>
        <p:nvGraphicFramePr>
          <p:cNvPr id="30828" name="Object 108"/>
          <p:cNvGraphicFramePr>
            <a:graphicFrameLocks noChangeAspect="1"/>
          </p:cNvGraphicFramePr>
          <p:nvPr/>
        </p:nvGraphicFramePr>
        <p:xfrm>
          <a:off x="539750" y="1412875"/>
          <a:ext cx="3757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7" name="Equation" r:id="rId12" imgW="2501640" imgH="419040" progId="Equation.DSMT4">
                  <p:embed/>
                </p:oleObj>
              </mc:Choice>
              <mc:Fallback>
                <p:oleObj name="Equation" r:id="rId12" imgW="2501640" imgH="41904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375761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27000" y="6435725"/>
            <a:ext cx="5802313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cs-CZ" sz="1800" b="0" i="1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lowing Afterglow Langmuir Probe – FALP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63610" y="20030"/>
            <a:ext cx="9016780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Space related investigations 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92" name="Picture 20" descr="sfe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52713"/>
            <a:ext cx="6200775" cy="403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541463" y="377825"/>
            <a:ext cx="4697412" cy="774700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>
                <a:solidFill>
                  <a:schemeClr val="hlink"/>
                </a:solidFill>
                <a:effectLst/>
                <a:latin typeface="Arial Black" pitchFamily="32" charset="0"/>
              </a:rPr>
              <a:t>Space research</a:t>
            </a:r>
            <a:endParaRPr lang="en-US" altLang="cs-CZ" sz="4000" b="0">
              <a:solidFill>
                <a:schemeClr val="bg2"/>
              </a:solidFill>
              <a:effectLst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22275" y="1276350"/>
            <a:ext cx="5802313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en-US" altLang="cs-CZ" sz="1800" b="0" i="1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Preparation of space experiments 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cs-CZ" sz="1800" b="0" i="1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Study of Sun-Earth relations</a:t>
            </a:r>
          </a:p>
          <a:p>
            <a:pPr>
              <a:lnSpc>
                <a:spcPct val="120000"/>
              </a:lnSpc>
              <a:buFontTx/>
              <a:buChar char="•"/>
            </a:pPr>
            <a:r>
              <a:rPr lang="en-US" altLang="cs-CZ" sz="1800" b="0" i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2" charset="0"/>
              </a:rPr>
              <a:t> First two-point determination of the magnetopause structure</a:t>
            </a:r>
          </a:p>
        </p:txBody>
      </p:sp>
      <p:pic>
        <p:nvPicPr>
          <p:cNvPr id="286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450" y="390525"/>
            <a:ext cx="26066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96" name="Picture 24" descr="l_fig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3073400"/>
            <a:ext cx="2459038" cy="365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8" name="Picture 26" descr="Space Physics Laboratory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47650"/>
            <a:ext cx="1031875" cy="1031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01583" y="206375"/>
            <a:ext cx="7339053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First experiment in space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2297" name="Picture 9" descr="K:\_prezentace\postery\milan_vzor\mff1250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9" y="125413"/>
            <a:ext cx="1477963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1804946" y="995033"/>
            <a:ext cx="703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1970 - PG-1 for investigation of radiation belts,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nterkosmos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3 satellite</a:t>
            </a:r>
          </a:p>
        </p:txBody>
      </p:sp>
      <p:pic>
        <p:nvPicPr>
          <p:cNvPr id="11" name="Picture 12" descr="K:\_prezentace\SaNe\50\PG1cel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750" y="1557338"/>
            <a:ext cx="3190875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 descr="K:\_prezentace\SaNe\50\PG1det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1500" y="1503633"/>
            <a:ext cx="2840038" cy="208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4" descr="K:\_prezentace\SaNe\50\PG1kip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4302025"/>
            <a:ext cx="3276600" cy="213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5" descr="K:\_prezentace\SaNe\50\PG1susenka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45943" y="1819672"/>
            <a:ext cx="1117600" cy="229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900365" y="3651049"/>
            <a:ext cx="2342308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emiconductor detector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444463" y="3863870"/>
            <a:ext cx="1149674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949538" y="4150912"/>
            <a:ext cx="1515158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etail of design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09600" y="6410225"/>
            <a:ext cx="304800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GS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51147" y="4573521"/>
            <a:ext cx="3363461" cy="206825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ct val="30000"/>
              </a:spcAft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ollow-up missions</a:t>
            </a:r>
            <a:endParaRPr lang="cs-CZ" sz="1800" dirty="0"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rkosmos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cs-CZ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1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971</a:t>
            </a:r>
            <a:r>
              <a:rPr lang="cs-CZ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G1A</a:t>
            </a:r>
            <a:endParaRPr lang="cs-CZ" sz="1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rkosmos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13, 1973, PG1B, EMA</a:t>
            </a:r>
            <a:endParaRPr lang="cs-CZ" sz="1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rkosmos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17, 1975, ESA</a:t>
            </a:r>
          </a:p>
          <a:p>
            <a:pPr>
              <a:spcAft>
                <a:spcPct val="30000"/>
              </a:spcAft>
              <a:buClr>
                <a:srgbClr val="FF0000"/>
              </a:buClr>
            </a:pPr>
            <a:r>
              <a:rPr lang="en-US" sz="1400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ussian national program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gnoz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7, 1978, PEAS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gnoz</a:t>
            </a:r>
            <a:r>
              <a:rPr lang="en-US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8, 1980, Monitor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INTERSHOCK project - 1985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1" name="Picture 5" descr="Dscn259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55" y="2363205"/>
            <a:ext cx="6340701" cy="419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1038929"/>
            <a:ext cx="832167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Largest space project, MFF UK developed a great majority of the scientific payloa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nvestigation of the bow shock formation</a:t>
            </a: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  </a:t>
            </a: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750657" y="1769844"/>
            <a:ext cx="2393343" cy="228985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ct val="30000"/>
              </a:spcAft>
              <a:buFont typeface="Wingdings" pitchFamily="2" charset="2"/>
              <a:buChar char="Ø"/>
            </a:pP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FRAM</a:t>
            </a: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olar wind complex</a:t>
            </a:r>
            <a:endParaRPr lang="cs-CZ" sz="14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Font typeface="Wingdings" pitchFamily="2" charset="2"/>
              <a:buChar char="Ø"/>
            </a:pP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KME</a:t>
            </a: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id-energy ions</a:t>
            </a:r>
            <a:endParaRPr lang="cs-CZ" sz="14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Font typeface="Wingdings" pitchFamily="2" charset="2"/>
              <a:buChar char="Ø"/>
            </a:pP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OR</a:t>
            </a: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gh-energy electrons</a:t>
            </a:r>
            <a:endParaRPr lang="cs-CZ" sz="14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Font typeface="Wingdings" pitchFamily="2" charset="2"/>
              <a:buChar char="Ø"/>
            </a:pP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OD</a:t>
            </a: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entral processor unit</a:t>
            </a:r>
            <a:endParaRPr lang="cs-CZ" sz="14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Font typeface="Wingdings" pitchFamily="2" charset="2"/>
              <a:buChar char="Ø"/>
            </a:pP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P 3</a:t>
            </a:r>
            <a:r>
              <a:rPr lang="cs-CZ" sz="14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1400" b="1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igh-energy ions</a:t>
            </a:r>
            <a:endParaRPr lang="en-US" sz="1400" b="1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11" descr="K:\_prezentace\SaNe\50\dor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1299" y="4278380"/>
            <a:ext cx="1761592" cy="1155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0" descr="K:\_prezentace\SaNe\50\Bif-BU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51765" y="5525756"/>
            <a:ext cx="1791126" cy="1248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0162839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INTERSHOCK project - 1985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1197949"/>
            <a:ext cx="859885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Evolution of the ion distribution across the bow shock with 0.6 s time resolution. Better resolution achieved in 2016 by MMS miss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Precise determination of the cross-shock potential - alphas  used as test particle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The mass composition of the solar wind</a:t>
            </a:r>
          </a:p>
          <a:p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  </a:t>
            </a: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</p:txBody>
      </p:sp>
      <p:pic>
        <p:nvPicPr>
          <p:cNvPr id="12" name="Picture 7" descr="K:\_prezentace\SaNe\50\13sean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618" y="3169700"/>
            <a:ext cx="4619625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 descr="K:\_prezentace\PRO\JANA\_x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689" y="2906175"/>
            <a:ext cx="2922588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3567325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INTERBALL project - 1995-96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83272"/>
            <a:ext cx="8321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irst coordinate measurements of 4 spacecraf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nvestigation of the Solar wind – magnetosphere coupling   </a:t>
            </a: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604192" y="1711039"/>
            <a:ext cx="2269781" cy="118801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600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rball-2/Magion-5</a:t>
            </a:r>
            <a:endParaRPr lang="cs-CZ" sz="1600" dirty="0"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ugust </a:t>
            </a: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9, 1996; 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pogee</a:t>
            </a: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0 000 km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iod –  6 </a:t>
            </a:r>
            <a:r>
              <a:rPr lang="cs-CZ" sz="14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urs</a:t>
            </a:r>
            <a:endParaRPr lang="cs-CZ" sz="14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ver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1705950"/>
            <a:ext cx="3865562" cy="400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 descr="DRUZ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0273" y="2894319"/>
            <a:ext cx="2438743" cy="2940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4124299" y="1711039"/>
            <a:ext cx="2405974" cy="118801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600" b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rball-1/Magion-4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ugust </a:t>
            </a: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03, 1995; 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pogee</a:t>
            </a: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200 000 km</a:t>
            </a:r>
          </a:p>
          <a:p>
            <a:pPr>
              <a:spcAft>
                <a:spcPct val="3000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cs-CZ" sz="14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iod – 92 </a:t>
            </a:r>
            <a:r>
              <a:rPr lang="cs-CZ" sz="1400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ours</a:t>
            </a:r>
            <a:endParaRPr lang="en-US" sz="1400" dirty="0" smtClean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Obrázek 24" descr="06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9118" y="4890012"/>
            <a:ext cx="1319540" cy="1890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033" descr="K:\_prezentace\SaNe\50\Bif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59679" y="2894319"/>
            <a:ext cx="233521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36" descr="K:\_prezentace\SaNe\50\EPS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2930" y="5292016"/>
            <a:ext cx="1727201" cy="148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9711877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INTERBALL – LLBL structure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51468"/>
            <a:ext cx="869458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Two-point observation of the LLBL, possibility of determination of the spatial structu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Study of the structure of the high-altitude cusp</a:t>
            </a:r>
          </a:p>
        </p:txBody>
      </p:sp>
      <p:pic>
        <p:nvPicPr>
          <p:cNvPr id="21" name="Picture 4" descr="l_fi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26" y="1900504"/>
            <a:ext cx="2701747" cy="4016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6" descr="K:\_prezentace\SaNe\50\llb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82641" y="4259070"/>
            <a:ext cx="3774999" cy="227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573202" y="6420678"/>
            <a:ext cx="3570798" cy="28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2562" tIns="46038" rIns="182562" bIns="46038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55000"/>
              <a:buFont typeface="Monotype Sorts" pitchFamily="2" charset="2"/>
              <a:buNone/>
            </a:pP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Šafránková </a:t>
            </a:r>
            <a:r>
              <a:rPr lang="cs-CZ" sz="1600" b="0" i="1" dirty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et al. </a:t>
            </a:r>
            <a:r>
              <a:rPr lang="cs-CZ" sz="1600" b="0" i="1" dirty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(2002, 2007)</a:t>
            </a:r>
            <a:endParaRPr lang="cs-CZ" sz="1600" b="0" dirty="0">
              <a:solidFill>
                <a:prstClr val="black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25" name="Picture 1028" descr="c_fig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2801" y="1978549"/>
            <a:ext cx="31972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1033"/>
          <p:cNvSpPr>
            <a:spLocks noChangeArrowheads="1"/>
          </p:cNvSpPr>
          <p:nvPr/>
        </p:nvSpPr>
        <p:spPr bwMode="auto">
          <a:xfrm>
            <a:off x="382801" y="4622368"/>
            <a:ext cx="2312691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2562" tIns="46038" rIns="182562" bIns="46038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55000"/>
              <a:buFont typeface="Monotype Sorts" pitchFamily="2" charset="2"/>
              <a:buNone/>
            </a:pPr>
            <a:r>
              <a:rPr lang="cs-CZ" sz="18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Měrka </a:t>
            </a:r>
            <a:r>
              <a:rPr lang="cs-CZ" sz="1800" b="0" i="1" dirty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et al. </a:t>
            </a:r>
            <a:r>
              <a:rPr lang="cs-CZ" sz="1800" b="0" i="1" dirty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(2002)</a:t>
            </a:r>
            <a:endParaRPr lang="cs-CZ" sz="1800" b="0" dirty="0">
              <a:solidFill>
                <a:prstClr val="black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802658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2011: BMSW onboard </a:t>
            </a:r>
            <a:r>
              <a:rPr lang="en-US" altLang="cs-CZ" sz="4000" b="0" dirty="0" err="1" smtClean="0">
                <a:solidFill>
                  <a:schemeClr val="hlink"/>
                </a:solidFill>
                <a:effectLst/>
                <a:latin typeface="Arial Black" pitchFamily="32" charset="0"/>
              </a:rPr>
              <a:t>Spektr</a:t>
            </a: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-R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51468"/>
            <a:ext cx="83216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Bright Monitor of the Solar Wi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Measurements of the solar wind velocity, density and temperature with time resolution of 30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ms</a:t>
            </a:r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irst observation of the ion turbulence at kinetic scale</a:t>
            </a:r>
          </a:p>
        </p:txBody>
      </p:sp>
      <p:pic>
        <p:nvPicPr>
          <p:cNvPr id="9" name="Picture 40" descr="AMBA010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9229" y="4652963"/>
            <a:ext cx="2843212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2" descr="P1010393"/>
          <p:cNvPicPr>
            <a:picLocks noChangeAspect="1" noChangeArrowheads="1"/>
          </p:cNvPicPr>
          <p:nvPr/>
        </p:nvPicPr>
        <p:blipFill>
          <a:blip r:embed="rId5" cstate="print"/>
          <a:srcRect l="7919"/>
          <a:stretch>
            <a:fillRect/>
          </a:stretch>
        </p:blipFill>
        <p:spPr bwMode="auto">
          <a:xfrm>
            <a:off x="3205041" y="4664075"/>
            <a:ext cx="2879725" cy="207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Obrázek 10" descr="P1010278.JPG"/>
          <p:cNvPicPr>
            <a:picLocks noChangeAspect="1"/>
          </p:cNvPicPr>
          <p:nvPr/>
        </p:nvPicPr>
        <p:blipFill>
          <a:blip r:embed="rId6" cstate="print"/>
          <a:srcRect l="4984"/>
          <a:stretch>
            <a:fillRect/>
          </a:stretch>
        </p:blipFill>
        <p:spPr bwMode="auto">
          <a:xfrm>
            <a:off x="149104" y="4670425"/>
            <a:ext cx="296545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Skupina 20"/>
          <p:cNvGrpSpPr>
            <a:grpSpLocks noChangeAspect="1"/>
          </p:cNvGrpSpPr>
          <p:nvPr/>
        </p:nvGrpSpPr>
        <p:grpSpPr>
          <a:xfrm>
            <a:off x="379746" y="2401016"/>
            <a:ext cx="8445006" cy="1969012"/>
            <a:chOff x="270272" y="16381735"/>
            <a:chExt cx="17712493" cy="4129792"/>
          </a:xfrm>
        </p:grpSpPr>
        <p:pic>
          <p:nvPicPr>
            <p:cNvPr id="22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272" y="16396727"/>
              <a:ext cx="5829300" cy="411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53465" y="16396727"/>
              <a:ext cx="5829300" cy="411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06879" y="16381735"/>
              <a:ext cx="5829300" cy="411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ovéPole 1"/>
            <p:cNvSpPr txBox="1">
              <a:spLocks noChangeArrowheads="1"/>
            </p:cNvSpPr>
            <p:nvPr/>
          </p:nvSpPr>
          <p:spPr bwMode="auto">
            <a:xfrm>
              <a:off x="7155764" y="18483100"/>
              <a:ext cx="582320" cy="11619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chemeClr val="bg2"/>
                  </a:solidFill>
                  <a:latin typeface="Arial" charset="0"/>
                  <a:cs typeface="Arial" charset="0"/>
                </a:rPr>
                <a:t>N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V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0066FF"/>
                  </a:solidFill>
                  <a:latin typeface="Arial" charset="0"/>
                  <a:cs typeface="Arial" charset="0"/>
                </a:rPr>
                <a:t>B</a:t>
              </a:r>
              <a:endParaRPr lang="cs-CZ" altLang="cs-CZ" sz="1000" b="1" dirty="0">
                <a:solidFill>
                  <a:srgbClr val="0066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6" name="TextovéPole 1"/>
            <p:cNvSpPr txBox="1">
              <a:spLocks noChangeArrowheads="1"/>
            </p:cNvSpPr>
            <p:nvPr/>
          </p:nvSpPr>
          <p:spPr bwMode="auto">
            <a:xfrm>
              <a:off x="2160589" y="19019178"/>
              <a:ext cx="1380045" cy="45961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Low beta</a:t>
              </a:r>
              <a:endParaRPr lang="cs-CZ" altLang="cs-CZ" sz="10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7" name="TextovéPole 1"/>
            <p:cNvSpPr txBox="1">
              <a:spLocks noChangeArrowheads="1"/>
            </p:cNvSpPr>
            <p:nvPr/>
          </p:nvSpPr>
          <p:spPr bwMode="auto">
            <a:xfrm>
              <a:off x="14631684" y="19111405"/>
              <a:ext cx="1433906" cy="459616"/>
            </a:xfrm>
            <a:prstGeom prst="rect">
              <a:avLst/>
            </a:prstGeom>
            <a:solidFill>
              <a:srgbClr val="F3D2C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High beta</a:t>
              </a:r>
              <a:endParaRPr lang="cs-CZ" altLang="cs-CZ" sz="10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8" name="TextovéPole 1"/>
            <p:cNvSpPr txBox="1">
              <a:spLocks noChangeArrowheads="1"/>
            </p:cNvSpPr>
            <p:nvPr/>
          </p:nvSpPr>
          <p:spPr bwMode="auto">
            <a:xfrm>
              <a:off x="8041927" y="19019177"/>
              <a:ext cx="1934199" cy="51642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Middle beta</a:t>
              </a:r>
              <a:endParaRPr lang="cs-CZ" altLang="cs-CZ" sz="10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9" name="TextovéPole 1"/>
            <p:cNvSpPr txBox="1">
              <a:spLocks noChangeArrowheads="1"/>
            </p:cNvSpPr>
            <p:nvPr/>
          </p:nvSpPr>
          <p:spPr bwMode="auto">
            <a:xfrm>
              <a:off x="1224487" y="18688370"/>
              <a:ext cx="582320" cy="11619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chemeClr val="bg2"/>
                  </a:solidFill>
                  <a:latin typeface="Arial" charset="0"/>
                  <a:cs typeface="Arial" charset="0"/>
                </a:rPr>
                <a:t>N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V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0066FF"/>
                  </a:solidFill>
                  <a:latin typeface="Arial" charset="0"/>
                  <a:cs typeface="Arial" charset="0"/>
                </a:rPr>
                <a:t>B</a:t>
              </a:r>
              <a:endParaRPr lang="cs-CZ" altLang="cs-CZ" sz="1000" b="1" dirty="0">
                <a:solidFill>
                  <a:srgbClr val="0066FF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0" name="TextovéPole 1"/>
            <p:cNvSpPr txBox="1">
              <a:spLocks noChangeArrowheads="1"/>
            </p:cNvSpPr>
            <p:nvPr/>
          </p:nvSpPr>
          <p:spPr bwMode="auto">
            <a:xfrm>
              <a:off x="13249822" y="18550043"/>
              <a:ext cx="582320" cy="11619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solidFill>
                    <a:schemeClr val="bg2"/>
                  </a:solidFill>
                  <a:latin typeface="Arial" charset="0"/>
                  <a:cs typeface="Arial" charset="0"/>
                </a:rPr>
                <a:t>N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V</a:t>
              </a:r>
            </a:p>
            <a:p>
              <a:pPr eaLnBrk="1" hangingPunct="1"/>
              <a:r>
                <a:rPr lang="en-US" altLang="cs-CZ" sz="1000" b="1" dirty="0" smtClean="0">
                  <a:solidFill>
                    <a:srgbClr val="0066FF"/>
                  </a:solidFill>
                  <a:latin typeface="Arial" charset="0"/>
                  <a:cs typeface="Arial" charset="0"/>
                </a:rPr>
                <a:t>B</a:t>
              </a:r>
              <a:endParaRPr lang="cs-CZ" altLang="cs-CZ" sz="1000" b="1" dirty="0">
                <a:solidFill>
                  <a:srgbClr val="0066FF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31" name="Přímá spojnice 30"/>
            <p:cNvCxnSpPr/>
            <p:nvPr/>
          </p:nvCxnSpPr>
          <p:spPr bwMode="auto">
            <a:xfrm>
              <a:off x="1129236" y="17356470"/>
              <a:ext cx="3407618" cy="1583199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Přímá spojnice 31"/>
            <p:cNvCxnSpPr/>
            <p:nvPr/>
          </p:nvCxnSpPr>
          <p:spPr bwMode="auto">
            <a:xfrm>
              <a:off x="7007180" y="17212454"/>
              <a:ext cx="3218306" cy="1475917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Přímá spojnice 32"/>
            <p:cNvCxnSpPr/>
            <p:nvPr/>
          </p:nvCxnSpPr>
          <p:spPr bwMode="auto">
            <a:xfrm>
              <a:off x="12961790" y="17212454"/>
              <a:ext cx="2928491" cy="1337589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TextovéPole 1"/>
            <p:cNvSpPr txBox="1">
              <a:spLocks noChangeArrowheads="1"/>
            </p:cNvSpPr>
            <p:nvPr/>
          </p:nvSpPr>
          <p:spPr bwMode="auto">
            <a:xfrm>
              <a:off x="8384251" y="17548280"/>
              <a:ext cx="1138788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5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cxnSp>
          <p:nvCxnSpPr>
            <p:cNvPr id="35" name="Přímá spojnice 34"/>
            <p:cNvCxnSpPr/>
            <p:nvPr/>
          </p:nvCxnSpPr>
          <p:spPr bwMode="auto">
            <a:xfrm>
              <a:off x="9361390" y="16396727"/>
              <a:ext cx="2674454" cy="1895983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Přímá spojnice 35"/>
            <p:cNvCxnSpPr/>
            <p:nvPr/>
          </p:nvCxnSpPr>
          <p:spPr bwMode="auto">
            <a:xfrm>
              <a:off x="3384726" y="16420366"/>
              <a:ext cx="2674454" cy="1895983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ovéPole 1"/>
            <p:cNvSpPr txBox="1">
              <a:spLocks noChangeArrowheads="1"/>
            </p:cNvSpPr>
            <p:nvPr/>
          </p:nvSpPr>
          <p:spPr bwMode="auto">
            <a:xfrm>
              <a:off x="14502673" y="17535580"/>
              <a:ext cx="1304870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5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38" name="TextovéPole 1"/>
            <p:cNvSpPr txBox="1">
              <a:spLocks noChangeArrowheads="1"/>
            </p:cNvSpPr>
            <p:nvPr/>
          </p:nvSpPr>
          <p:spPr bwMode="auto">
            <a:xfrm>
              <a:off x="3053317" y="17914145"/>
              <a:ext cx="1249171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5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39" name="TextovéPole 1"/>
            <p:cNvSpPr txBox="1">
              <a:spLocks noChangeArrowheads="1"/>
            </p:cNvSpPr>
            <p:nvPr/>
          </p:nvSpPr>
          <p:spPr bwMode="auto">
            <a:xfrm>
              <a:off x="9825097" y="16491076"/>
              <a:ext cx="1243475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7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40" name="TextovéPole 1"/>
            <p:cNvSpPr txBox="1">
              <a:spLocks noChangeArrowheads="1"/>
            </p:cNvSpPr>
            <p:nvPr/>
          </p:nvSpPr>
          <p:spPr bwMode="auto">
            <a:xfrm>
              <a:off x="4085993" y="16642105"/>
              <a:ext cx="1213472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7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41" name="TextovéPole 1"/>
            <p:cNvSpPr txBox="1">
              <a:spLocks noChangeArrowheads="1"/>
            </p:cNvSpPr>
            <p:nvPr/>
          </p:nvSpPr>
          <p:spPr bwMode="auto">
            <a:xfrm>
              <a:off x="15807544" y="16499141"/>
              <a:ext cx="1275198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7/3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cxnSp>
          <p:nvCxnSpPr>
            <p:cNvPr id="42" name="Přímá spojnice 41"/>
            <p:cNvCxnSpPr/>
            <p:nvPr/>
          </p:nvCxnSpPr>
          <p:spPr bwMode="auto">
            <a:xfrm>
              <a:off x="10513518" y="18872726"/>
              <a:ext cx="1183053" cy="1027799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Přímá spojnice 42"/>
            <p:cNvCxnSpPr/>
            <p:nvPr/>
          </p:nvCxnSpPr>
          <p:spPr bwMode="auto">
            <a:xfrm>
              <a:off x="4886229" y="19163725"/>
              <a:ext cx="833678" cy="713025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Přímá spojnice 43"/>
            <p:cNvCxnSpPr/>
            <p:nvPr/>
          </p:nvCxnSpPr>
          <p:spPr bwMode="auto">
            <a:xfrm>
              <a:off x="16058134" y="18920959"/>
              <a:ext cx="1183053" cy="1027799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ovéPole 1"/>
            <p:cNvSpPr txBox="1">
              <a:spLocks noChangeArrowheads="1"/>
            </p:cNvSpPr>
            <p:nvPr/>
          </p:nvSpPr>
          <p:spPr bwMode="auto">
            <a:xfrm>
              <a:off x="16058133" y="19386416"/>
              <a:ext cx="1183053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3,5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46" name="TextovéPole 1"/>
            <p:cNvSpPr txBox="1">
              <a:spLocks noChangeArrowheads="1"/>
            </p:cNvSpPr>
            <p:nvPr/>
          </p:nvSpPr>
          <p:spPr bwMode="auto">
            <a:xfrm>
              <a:off x="10225487" y="19300685"/>
              <a:ext cx="936100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3,5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47" name="TextovéPole 1"/>
            <p:cNvSpPr txBox="1">
              <a:spLocks noChangeArrowheads="1"/>
            </p:cNvSpPr>
            <p:nvPr/>
          </p:nvSpPr>
          <p:spPr bwMode="auto">
            <a:xfrm>
              <a:off x="5104628" y="19210153"/>
              <a:ext cx="1102249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3,5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cxnSp>
          <p:nvCxnSpPr>
            <p:cNvPr id="48" name="Přímá spojnice 47"/>
            <p:cNvCxnSpPr/>
            <p:nvPr/>
          </p:nvCxnSpPr>
          <p:spPr bwMode="auto">
            <a:xfrm>
              <a:off x="10513518" y="18004542"/>
              <a:ext cx="1084819" cy="1185802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Přímá spojnice 48"/>
            <p:cNvCxnSpPr/>
            <p:nvPr/>
          </p:nvCxnSpPr>
          <p:spPr bwMode="auto">
            <a:xfrm>
              <a:off x="4464846" y="17932534"/>
              <a:ext cx="1183053" cy="1159183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Přímá spojnice 49"/>
            <p:cNvCxnSpPr/>
            <p:nvPr/>
          </p:nvCxnSpPr>
          <p:spPr bwMode="auto">
            <a:xfrm>
              <a:off x="16202150" y="18004542"/>
              <a:ext cx="1183053" cy="1171815"/>
            </a:xfrm>
            <a:prstGeom prst="lin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ovéPole 1"/>
            <p:cNvSpPr txBox="1">
              <a:spLocks noChangeArrowheads="1"/>
            </p:cNvSpPr>
            <p:nvPr/>
          </p:nvSpPr>
          <p:spPr bwMode="auto">
            <a:xfrm>
              <a:off x="10919376" y="18218878"/>
              <a:ext cx="805634" cy="459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4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52" name="TextovéPole 1"/>
            <p:cNvSpPr txBox="1">
              <a:spLocks noChangeArrowheads="1"/>
            </p:cNvSpPr>
            <p:nvPr/>
          </p:nvSpPr>
          <p:spPr bwMode="auto">
            <a:xfrm>
              <a:off x="15946828" y="18249851"/>
              <a:ext cx="1010427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4,2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  <p:sp>
          <p:nvSpPr>
            <p:cNvPr id="53" name="TextovéPole 1"/>
            <p:cNvSpPr txBox="1">
              <a:spLocks noChangeArrowheads="1"/>
            </p:cNvSpPr>
            <p:nvPr/>
          </p:nvSpPr>
          <p:spPr bwMode="auto">
            <a:xfrm>
              <a:off x="4900249" y="18218877"/>
              <a:ext cx="1158931" cy="516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cs-CZ" sz="1000" b="1" dirty="0" smtClean="0">
                  <a:latin typeface="Arial" charset="0"/>
                  <a:cs typeface="Arial" charset="0"/>
                </a:rPr>
                <a:t>- 3,8</a:t>
              </a:r>
              <a:endParaRPr lang="cs-CZ" altLang="cs-CZ" sz="1000" b="1" dirty="0"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5998116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2011: BMSW onboard </a:t>
            </a:r>
            <a:r>
              <a:rPr lang="en-US" altLang="cs-CZ" sz="4000" b="0" dirty="0" err="1" smtClean="0">
                <a:solidFill>
                  <a:schemeClr val="hlink"/>
                </a:solidFill>
                <a:effectLst/>
                <a:latin typeface="Arial Black" pitchFamily="32" charset="0"/>
              </a:rPr>
              <a:t>Spektr</a:t>
            </a: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-R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51468"/>
            <a:ext cx="83216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nvestigation of the interplanetary shock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on ramp structur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Waves associated with the shock</a:t>
            </a:r>
          </a:p>
        </p:txBody>
      </p:sp>
      <p:pic>
        <p:nvPicPr>
          <p:cNvPr id="54" name="Obrázek 9" descr="shock1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964" y="1973739"/>
            <a:ext cx="3035300" cy="4392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15" descr="15-second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21919" y="2972971"/>
            <a:ext cx="4623489" cy="3268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Rectangle 5"/>
          <p:cNvSpPr>
            <a:spLocks noChangeArrowheads="1"/>
          </p:cNvSpPr>
          <p:nvPr/>
        </p:nvSpPr>
        <p:spPr bwMode="auto">
          <a:xfrm>
            <a:off x="3737113" y="2066613"/>
            <a:ext cx="4866525" cy="819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2562" tIns="46038" rIns="182562" bIns="46038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55000"/>
              <a:buFont typeface="Monotype Sorts" pitchFamily="2" charset="2"/>
              <a:buNone/>
            </a:pPr>
            <a:r>
              <a:rPr lang="en-US" sz="1600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A comparison of the fastest measurements of solar wind  parameters prior to (blue) and after </a:t>
            </a:r>
            <a:r>
              <a:rPr lang="en-US" sz="1600" dirty="0" err="1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Spektr</a:t>
            </a:r>
            <a:r>
              <a:rPr lang="en-US" sz="1600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-R launch (red)</a:t>
            </a:r>
            <a:endParaRPr lang="cs-CZ" sz="1600" dirty="0">
              <a:solidFill>
                <a:prstClr val="black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7" name="Rectangle 5"/>
          <p:cNvSpPr>
            <a:spLocks noChangeArrowheads="1"/>
          </p:cNvSpPr>
          <p:nvPr/>
        </p:nvSpPr>
        <p:spPr bwMode="auto">
          <a:xfrm>
            <a:off x="94752" y="6488204"/>
            <a:ext cx="5184914" cy="28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2562" tIns="46038" rIns="182562" bIns="46038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55000"/>
            </a:pPr>
            <a:r>
              <a:rPr lang="en-US" sz="1600" b="0" i="1" dirty="0" err="1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Nemecek</a:t>
            </a: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lang="cs-CZ" sz="1600" b="0" i="1" dirty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et al. (</a:t>
            </a: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20</a:t>
            </a:r>
            <a:r>
              <a:rPr lang="en-US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13</a:t>
            </a: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)</a:t>
            </a:r>
            <a:r>
              <a:rPr lang="en-US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, </a:t>
            </a:r>
            <a:r>
              <a:rPr lang="en-US" sz="1600" b="0" i="1" dirty="0" err="1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Goncharov</a:t>
            </a: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 et al. (20</a:t>
            </a:r>
            <a:r>
              <a:rPr lang="en-US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14, 2016</a:t>
            </a:r>
            <a:r>
              <a:rPr lang="cs-CZ" sz="1600" b="0" i="1" dirty="0" smtClean="0">
                <a:solidFill>
                  <a:prstClr val="black"/>
                </a:solidFill>
                <a:effectLst/>
                <a:latin typeface="Arial" charset="0"/>
                <a:cs typeface="Arial" charset="0"/>
              </a:rPr>
              <a:t>)</a:t>
            </a:r>
            <a:endParaRPr lang="cs-CZ" sz="1600" b="0" dirty="0" smtClean="0">
              <a:solidFill>
                <a:prstClr val="black"/>
              </a:solidFill>
              <a:effectLst/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00"/>
              </a:buClr>
              <a:buSzPct val="55000"/>
              <a:buFont typeface="Monotype Sorts" pitchFamily="2" charset="2"/>
              <a:buNone/>
            </a:pPr>
            <a:endParaRPr lang="cs-CZ" sz="1600" b="0" dirty="0">
              <a:solidFill>
                <a:prstClr val="black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927608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79388" y="134847"/>
            <a:ext cx="8694585" cy="782457"/>
          </a:xfrm>
          <a:prstGeom prst="rect">
            <a:avLst/>
          </a:prstGeom>
          <a:gradFill rotWithShape="0">
            <a:gsLst>
              <a:gs pos="0">
                <a:srgbClr val="FEE9CA"/>
              </a:gs>
              <a:gs pos="100000">
                <a:srgbClr val="FEE9CA">
                  <a:gamma/>
                  <a:shade val="8980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2645" tIns="82645" rIns="82645" bIns="82645">
            <a:spAutoFit/>
          </a:bodyPr>
          <a:lstStyle>
            <a:lvl1pPr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2476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4953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74295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990600" defTabSz="330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14478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19050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3622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2819400" defTabSz="330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cs-CZ" sz="4000" b="0" dirty="0" smtClean="0">
                <a:solidFill>
                  <a:schemeClr val="hlink"/>
                </a:solidFill>
                <a:effectLst/>
                <a:latin typeface="Arial Black" pitchFamily="32" charset="0"/>
              </a:rPr>
              <a:t>Future ESA missions</a:t>
            </a:r>
            <a:endParaRPr lang="en-US" altLang="cs-CZ" sz="4000" b="0" dirty="0">
              <a:solidFill>
                <a:schemeClr val="bg2"/>
              </a:solidFill>
              <a:effectLst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98888" y="1160463"/>
            <a:ext cx="246062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cs-CZ" altLang="cs-CZ" b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179388" y="951468"/>
            <a:ext cx="36195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on spectrometer for </a:t>
            </a:r>
            <a:r>
              <a:rPr lang="en-US" altLang="cs-CZ" sz="1800" b="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Bepi</a:t>
            </a: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 Colombo mission towards Mercury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Contribution to ground segment</a:t>
            </a:r>
          </a:p>
          <a:p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Spacecraft launched successfully, first data expected in five years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385" y="4182386"/>
            <a:ext cx="4512150" cy="2488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879934" y="1048210"/>
            <a:ext cx="36195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Ion spectrometer for Solar Orbiter miss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 smtClean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Development of the front-end electronic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cs-CZ" sz="1800" b="0" dirty="0">
              <a:effectLst>
                <a:outerShdw blurRad="38100" dist="38100" dir="2700000" algn="tl">
                  <a:srgbClr val="FFFFFF"/>
                </a:outerShdw>
              </a:effectLst>
              <a:latin typeface="Arial Black" pitchFamily="32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cs-CZ" sz="1800" b="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 Black" pitchFamily="32" charset="0"/>
              </a:rPr>
              <a:t>Financed partly via Czech PRODEX</a:t>
            </a: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495" y="3813790"/>
            <a:ext cx="3620939" cy="2715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8019223"/>
      </p:ext>
    </p:extLst>
  </p:cSld>
  <p:clrMapOvr>
    <a:overrideClrMapping bg1="dk2" tx1="lt1" bg2="dk1" tx2="lt2" accent1="accent1" accent2="accent2" accent3="accent3" accent4="accent4" accent5="accent5" accent6="accent6" hlink="hlink" folHlink="folHlink"/>
  </p:clrMapOvr>
  <p:transition/>
</p:sld>
</file>

<file path=ppt/theme/theme1.xml><?xml version="1.0" encoding="utf-8"?>
<a:theme xmlns:a="http://schemas.openxmlformats.org/drawingml/2006/main" name="powerpoint-d auf Pc-max2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owerpoint-d auf Pc-max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600" b="1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600" b="1" i="0" u="none" strike="noStrike" cap="none" normalizeH="0" baseline="0" smtClean="0">
            <a:ln>
              <a:noFill/>
            </a:ln>
            <a:solidFill>
              <a:schemeClr val="bg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powerpoint-d auf Pc-max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d auf Pc-max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-d auf Pc-max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d auf Pc-max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d auf Pc-max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d auf Pc-max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d auf Pc-max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C3D8FF"/>
    </a:dk2>
    <a:lt2>
      <a:srgbClr val="FFFF00"/>
    </a:lt2>
    <a:accent1>
      <a:srgbClr val="FF9900"/>
    </a:accent1>
    <a:accent2>
      <a:srgbClr val="00FFFF"/>
    </a:accent2>
    <a:accent3>
      <a:srgbClr val="DEE9FF"/>
    </a:accent3>
    <a:accent4>
      <a:srgbClr val="DADADA"/>
    </a:accent4>
    <a:accent5>
      <a:srgbClr val="FFCAAA"/>
    </a:accent5>
    <a:accent6>
      <a:srgbClr val="00E7E7"/>
    </a:accent6>
    <a:hlink>
      <a:srgbClr val="FF0033"/>
    </a:hlink>
    <a:folHlink>
      <a:srgbClr val="969696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0278701</TotalTime>
  <Pages>1</Pages>
  <Words>565</Words>
  <Application>Microsoft Office PowerPoint</Application>
  <PresentationFormat>Předvádění na obrazovce (4:3)</PresentationFormat>
  <Paragraphs>153</Paragraphs>
  <Slides>12</Slides>
  <Notes>12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2</vt:i4>
      </vt:variant>
    </vt:vector>
  </HeadingPairs>
  <TitlesOfParts>
    <vt:vector size="20" baseType="lpstr">
      <vt:lpstr>Times New Roman</vt:lpstr>
      <vt:lpstr>Arial Black</vt:lpstr>
      <vt:lpstr>Wingdings</vt:lpstr>
      <vt:lpstr>Arial</vt:lpstr>
      <vt:lpstr>Comic Sans MS</vt:lpstr>
      <vt:lpstr>AvantGarde Bk BT</vt:lpstr>
      <vt:lpstr>powerpoint-d auf Pc-max2</vt:lpstr>
      <vt:lpstr>MathType 5.0 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ampig</dc:title>
  <dc:subject>ESCAMPIG XIV</dc:subject>
  <dc:creator>Safr</dc:creator>
  <cp:lastModifiedBy>Zdenek Nemecek</cp:lastModifiedBy>
  <cp:revision>157</cp:revision>
  <cp:lastPrinted>2001-11-08T18:16:34Z</cp:lastPrinted>
  <dcterms:created xsi:type="dcterms:W3CDTF">1998-08-20T09:35:08Z</dcterms:created>
  <dcterms:modified xsi:type="dcterms:W3CDTF">2018-11-08T16:54:03Z</dcterms:modified>
</cp:coreProperties>
</file>